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22F46" w:rsidRDefault="00D22F46" w:rsidP="00D22F46">
      <w:pPr>
        <w:pStyle w:val="tytu01"/>
        <w:rPr>
          <w:color w:val="1F497D" w:themeColor="text2"/>
        </w:rPr>
      </w:pPr>
      <w:r>
        <w:rPr>
          <w:color w:val="1F497D" w:themeColor="text2"/>
        </w:rPr>
        <w:t>Przedmiotowy System Oceniania</w:t>
      </w:r>
    </w:p>
    <w:p w:rsidR="00D22F46" w:rsidRPr="00D22F46" w:rsidRDefault="00D22F46" w:rsidP="00D22F46">
      <w:pPr>
        <w:pStyle w:val="tytu01"/>
        <w:rPr>
          <w:b w:val="0"/>
          <w:color w:val="1F497D" w:themeColor="text2"/>
        </w:rPr>
      </w:pPr>
      <w:r w:rsidRPr="00A62F81">
        <w:rPr>
          <w:b w:val="0"/>
          <w:color w:val="1F497D" w:themeColor="text2"/>
        </w:rPr>
        <w:t>Klasa 7</w:t>
      </w:r>
    </w:p>
    <w:p w:rsidR="00625DDD" w:rsidRPr="006D1637" w:rsidRDefault="00625DDD" w:rsidP="00BD5A95">
      <w:pPr>
        <w:numPr>
          <w:ilvl w:val="0"/>
          <w:numId w:val="8"/>
        </w:numPr>
        <w:spacing w:after="120"/>
        <w:ind w:left="714" w:hanging="357"/>
        <w:rPr>
          <w:rFonts w:asciiTheme="minorHAnsi" w:hAnsiTheme="minorHAnsi"/>
          <w:b/>
          <w:spacing w:val="-4"/>
          <w:sz w:val="22"/>
          <w:szCs w:val="22"/>
        </w:rPr>
      </w:pPr>
      <w:r w:rsidRPr="006D1637">
        <w:rPr>
          <w:rFonts w:asciiTheme="minorHAnsi" w:hAnsiTheme="minorHAnsi"/>
          <w:b/>
          <w:spacing w:val="-4"/>
          <w:sz w:val="22"/>
          <w:szCs w:val="22"/>
        </w:rPr>
        <w:t>Wykonujemy pomiary</w:t>
      </w:r>
    </w:p>
    <w:tbl>
      <w:tblPr>
        <w:tblStyle w:val="Tabela-Siatka"/>
        <w:tblW w:w="14384" w:type="dxa"/>
        <w:tblLayout w:type="fixed"/>
        <w:tblLook w:val="01E0"/>
      </w:tblPr>
      <w:tblGrid>
        <w:gridCol w:w="1908"/>
        <w:gridCol w:w="3119"/>
        <w:gridCol w:w="3119"/>
        <w:gridCol w:w="3119"/>
        <w:gridCol w:w="3119"/>
      </w:tblGrid>
      <w:tr w:rsidR="00D22F46" w:rsidRPr="00D22F46" w:rsidTr="00D22F4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dopełniając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1. Wielkości fizyczne, które mierzysz na co dzień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przyrządy, za pomocą których mierzymy długość, temperaturę, czas, szybkość i masę</w:t>
            </w:r>
          </w:p>
          <w:p w:rsidR="00E94387" w:rsidRPr="006D1637" w:rsidRDefault="00E94387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mierzy długość, temperaturę, czas, szybkość i masę</w:t>
            </w:r>
          </w:p>
          <w:p w:rsidR="0050602A" w:rsidRPr="006D1637" w:rsidRDefault="0050602A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jednostki mierzonych wielkośc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zakres pomiarowy przyrządu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najmniejszą działkę przyrządu i podaje dokładność przyrządu 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dobiera do danego pomiaru przyrząd o odpowiednim zakresie i dokładności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licza wartość najbardziej zbliżoną do rzeczywistej wartości mierzonej wielkości, jako średnią arytmetyczną wyników</w:t>
            </w:r>
          </w:p>
          <w:p w:rsidR="006400AB" w:rsidRPr="006D1637" w:rsidRDefault="006400A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długości, czasu i masy</w:t>
            </w:r>
          </w:p>
          <w:p w:rsidR="0050602A" w:rsidRPr="006D1637" w:rsidRDefault="0050602A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pisuje różnice między wartością końcową i początkowa wielkości fizycznej (np. </w:t>
            </w:r>
            <w:r w:rsidR="008A490B"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3pt;height:12.3pt" o:ole="">
                  <v:imagedata r:id="rId8" o:title=""/>
                </v:shape>
                <o:OLEObject Type="Embed" ProgID="Equation.3" ShapeID="_x0000_i1025" DrawAspect="Content" ObjectID="_1599656819" r:id="rId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)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, co to znaczy wyzerować przyrząd pomiarowy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doświadczenie Celsjusza i objaśnia utworzoną przez niego skalę temperatur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na przykładach przyczyny występowania niepewności pomiarowych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wagą laboratoryjną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na przykładzie znaczenie pojęcia względności</w:t>
            </w:r>
          </w:p>
          <w:p w:rsidR="00C15780" w:rsidRPr="006D1637" w:rsidRDefault="00C1578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blicza niepewność pomiarową i zapisuje wynik wraz z niepewnością</w:t>
            </w:r>
          </w:p>
          <w:p w:rsidR="00C15780" w:rsidRPr="006D1637" w:rsidRDefault="00C1578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2. Pomiar wartości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wartość siły w niutonach za pomocą siłomierz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wartość ciężaru posługując się wzorem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6" type="#_x0000_t75" style="width:34.25pt;height:14.05pt" o:ole="">
                  <v:imagedata r:id="rId10" o:title=""/>
                </v:shape>
                <o:OLEObject Type="Embed" ProgID="Equation.DSMT4" ShapeID="_x0000_i1026" DrawAspect="Content" ObjectID="_1599656820" r:id="rId11"/>
              </w:object>
            </w:r>
          </w:p>
          <w:p w:rsidR="009416D6" w:rsidRPr="006D1637" w:rsidRDefault="009416D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źródło siły ciężkości i poprawnie zaczepia wektor do ciała, na które działa siła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, że wartość siły ciężkości jest wprost proporcjonalna do masy ciała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potrzebę wprowadzenia siły jako wielkości wektorow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cechy wielkości wektor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680" w:dyaOrig="279">
                <v:shape id="_x0000_i1027" type="#_x0000_t75" style="width:34.25pt;height:14.05pt" o:ole="">
                  <v:imagedata r:id="rId10" o:title=""/>
                </v:shape>
                <o:OLEObject Type="Embed" ProgID="Equation.DSMT4" ShapeID="_x0000_i1027" DrawAspect="Content" ObjectID="_1599656821" r:id="rId12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masę ciała, znając wartość jego ciężaru</w:t>
            </w:r>
          </w:p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skutków działania siły ciężkośc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ysuje wektor obrazujący siłę o zadanej wartości (przyjmując odpowiednią jednostkę)</w:t>
            </w:r>
          </w:p>
        </w:tc>
      </w:tr>
      <w:tr w:rsidR="006D1637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3. Wyznaczanie gęstości substancj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>odczytuje gęstoś</w:t>
            </w:r>
            <w:r w:rsidR="009B6CEF">
              <w:t>ć substancji z tabeli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 mierzy objętość ciał o nieregularnych kszt</w:t>
            </w:r>
            <w:r w:rsidR="009B6CEF">
              <w:t xml:space="preserve">ałtach za pomocą menzurk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A95">
            <w:pPr>
              <w:pStyle w:val="tabelakropka"/>
              <w:spacing w:line="252" w:lineRule="auto"/>
            </w:pPr>
            <w:r>
              <w:t xml:space="preserve">wyznacza doświadczalnie gęstość ciała stałego o regularnych kształtach </w:t>
            </w:r>
          </w:p>
          <w:p w:rsidR="001B19E5" w:rsidRPr="001B19E5" w:rsidRDefault="001B19E5" w:rsidP="00BD5A95">
            <w:pPr>
              <w:pStyle w:val="tabelakropka"/>
              <w:spacing w:line="252" w:lineRule="auto"/>
            </w:pPr>
            <w:r>
              <w:t xml:space="preserve">oblicza gęstość substancji ze wzoru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8" type="#_x0000_t75" style="width:27.2pt;height:23.7pt" o:ole="">
                  <v:imagedata r:id="rId13" o:title=""/>
                </v:shape>
                <o:OLEObject Type="Embed" ProgID="Equation.DSMT4" ShapeID="_x0000_i1028" DrawAspect="Content" ObjectID="_1599656822" r:id="rId14"/>
              </w:objec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szacuje niepewności pomiarowe p</w:t>
            </w:r>
            <w:r w:rsidR="009B6CEF">
              <w:t xml:space="preserve">rzy pomiarach masy i objęt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B19E5" w:rsidRDefault="001B19E5" w:rsidP="00BD5056">
            <w:pPr>
              <w:pStyle w:val="tabelakropka"/>
              <w:spacing w:line="252" w:lineRule="auto"/>
            </w:pPr>
            <w:r>
              <w:lastRenderedPageBreak/>
              <w:t xml:space="preserve">przekształca wzór </w:t>
            </w:r>
            <w:r w:rsidRPr="00140F17">
              <w:rPr>
                <w:position w:val="-18"/>
                <w:szCs w:val="24"/>
              </w:rPr>
              <w:object w:dxaOrig="540" w:dyaOrig="480">
                <v:shape id="_x0000_i1029" type="#_x0000_t75" style="width:27.2pt;height:23.7pt" o:ole="">
                  <v:imagedata r:id="rId15" o:title=""/>
                </v:shape>
                <o:OLEObject Type="Embed" ProgID="Equation.DSMT4" ShapeID="_x0000_i1029" DrawAspect="Content" ObjectID="_1599656823" r:id="rId16"/>
              </w:object>
            </w:r>
            <w:r>
              <w:t xml:space="preserve"> i oblicza każdą z wielkości fizycznych w </w:t>
            </w:r>
            <w:r w:rsidR="009B6CEF">
              <w:t>tym wzorze</w:t>
            </w:r>
          </w:p>
          <w:p w:rsidR="001B19E5" w:rsidRDefault="001B19E5" w:rsidP="00BD5A95">
            <w:pPr>
              <w:pStyle w:val="tabelakropka"/>
              <w:spacing w:line="252" w:lineRule="auto"/>
            </w:pPr>
            <w:r>
              <w:t>wyznacza</w:t>
            </w:r>
            <w:r w:rsidR="009B6CEF">
              <w:t xml:space="preserve"> doświadczalnie gęstość cieczy </w:t>
            </w:r>
          </w:p>
          <w:p w:rsidR="00172578" w:rsidRPr="006D1637" w:rsidRDefault="00BD5056" w:rsidP="00BD5056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>
              <w:t xml:space="preserve">odróżnia mierzenie wielkości fizycznej </w:t>
            </w:r>
            <w:r>
              <w:lastRenderedPageBreak/>
              <w:t xml:space="preserve">od jej wyznaczania, czyli pomiaru pośredni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172578" w:rsidRPr="006D1637" w:rsidRDefault="00172578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lastRenderedPageBreak/>
              <w:t>przelicza gęstość wyrażoną w kg/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na g/cm</w:t>
            </w:r>
            <w:r w:rsidRPr="006D1637">
              <w:rPr>
                <w:rFonts w:asciiTheme="minorHAnsi" w:hAnsiTheme="minorHAnsi"/>
                <w:spacing w:val="-4"/>
                <w:szCs w:val="18"/>
                <w:vertAlign w:val="superscript"/>
              </w:rPr>
              <w:t>3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na odwrót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1.4. Pomiar ciśnieni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01FE4" w:rsidRPr="006D1637" w:rsidRDefault="00601FE4" w:rsidP="00BD5A95">
            <w:pPr>
              <w:pStyle w:val="tabelakropka"/>
              <w:spacing w:before="20" w:after="20" w:line="220" w:lineRule="exact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wykazuje, że skutek nacisku na podłoże, ciała o ciężarze </w:t>
            </w:r>
            <w:r w:rsidRPr="006D1637">
              <w:rPr>
                <w:rFonts w:asciiTheme="minorHAnsi" w:hAnsiTheme="minorHAnsi"/>
                <w:spacing w:val="-4"/>
                <w:position w:val="-10"/>
                <w:szCs w:val="18"/>
              </w:rPr>
              <w:object w:dxaOrig="240" w:dyaOrig="320">
                <v:shape id="_x0000_i1030" type="#_x0000_t75" style="width:12.3pt;height:15.8pt" o:ole="">
                  <v:imagedata r:id="rId17" o:title=""/>
                </v:shape>
                <o:OLEObject Type="Embed" ProgID="Equation.DSMT4" ShapeID="_x0000_i1030" DrawAspect="Content" ObjectID="_1599656824" r:id="rId18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leży od wielkości powierzchni zetknięcia ciała z podłożem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jednostkę ciśnienia i jej wielokrotności</w:t>
            </w:r>
          </w:p>
          <w:p w:rsidR="00601FE4" w:rsidRPr="006D1637" w:rsidRDefault="00601FE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w oponie samochodowej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mierzy ciśnienie atmosferyczne za pomocą baromet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blicza ciśnienie za pomocą wzoru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1" type="#_x0000_t75" style="width:28.1pt;height:24.6pt" o:ole="">
                  <v:imagedata r:id="rId19" o:title=""/>
                </v:shape>
                <o:OLEObject Type="Embed" ProgID="Equation.DSMT4" ShapeID="_x0000_i1031" DrawAspect="Content" ObjectID="_1599656825" r:id="rId20"/>
              </w:objec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jednostki ciśnieni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przekształca wzór </w:t>
            </w:r>
            <w:r w:rsidRPr="006D1637">
              <w:rPr>
                <w:rFonts w:asciiTheme="minorHAnsi" w:hAnsiTheme="minorHAnsi"/>
                <w:spacing w:val="-4"/>
                <w:position w:val="-18"/>
                <w:szCs w:val="18"/>
              </w:rPr>
              <w:object w:dxaOrig="560" w:dyaOrig="499">
                <v:shape id="_x0000_i1032" type="#_x0000_t75" style="width:28.1pt;height:24.6pt" o:ole="">
                  <v:imagedata r:id="rId19" o:title=""/>
                </v:shape>
                <o:OLEObject Type="Embed" ProgID="Equation.DSMT4" ShapeID="_x0000_i1032" DrawAspect="Content" ObjectID="_1599656826" r:id="rId21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 oblicza każdą z wielkości występujących w tym wzorz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leżność ciśnienia atmosferycznego od wysokości nad poziomem morza</w:t>
            </w:r>
          </w:p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ozpoznaje w swoim otoczeniu zjawiska, w których istotną rolę odgrywa ciśnienie atmosferyczne i urządzenia, do działania których jest ono niezbędne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znacza doświadczalnie ciśnienie atmosferyczne za pomocą strzykawki i siłomierza</w:t>
            </w:r>
          </w:p>
        </w:tc>
      </w:tr>
      <w:tr w:rsidR="00625DDD" w:rsidRPr="006D1637" w:rsidTr="00FE6DCD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1.5. Sporządzamy wykres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4712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ach wyjaśnia znaczenie pojęcia „zależność jednej wielkości fizycznej od drugiej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podstawie wyników zgromadzonych w tabeli sporządza samodzielnie wykres zależności jednej wielkości fizycznej od drugiej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471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, że jeśli dwie wielkości są do siebie wprost proporcjonalne, to wykres zależności jednej od drugiej jest półprostą wychodzącą z początku układu osi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ciąga wnioski o wartościach wielkości fizycznych na podstawie kąta nachylenia wykresu do osi poziomej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2. Niektóre właściwości fizyczne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5D1A26" w:rsidRPr="005D1A26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Wymagania rozszerzone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8A490B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25DDD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1. Trzy stany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stany skupienia ciał i podaje ich przykła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ciał kruchych, sprężystych i plastycznyc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stałość objętości i nieściśliwość ciecz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ściśliwość gaz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chowanie objętości ciała stałego przy zmianie jego kształtu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zmian właściwości ciał spo</w:t>
            </w:r>
            <w:r w:rsidR="00204130" w:rsidRPr="006D1637">
              <w:rPr>
                <w:rFonts w:asciiTheme="minorHAnsi" w:hAnsiTheme="minorHAnsi"/>
                <w:spacing w:val="-4"/>
                <w:szCs w:val="18"/>
              </w:rPr>
              <w:t xml:space="preserve">wodowanych zmianą temperatur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właściwości plazmy</w:t>
            </w:r>
          </w:p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2.2. Zmiany stanów skupieni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topnienia, krzepnięcia, parowania, skraplania, sublimacji i resublimac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temperatury krzepnięcia i wrzenia wod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czytuje z tabeli temperatury topnienia i wrze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mienia i opisuje zmiany stanów skupienia ciał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dróżnia wodę w stanie gazowym (jako niewidoczną) od mgły i chmur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szybkości parowania od temperatury</w:t>
            </w:r>
          </w:p>
          <w:p w:rsidR="00625DDD" w:rsidRPr="00B340A0" w:rsidRDefault="00062E5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zCs w:val="18"/>
              </w:rPr>
              <w:t>demonstruje zjawiska topnienia, wrzenia i skraplan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1E3BDD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opisuje zależność temperatury wrzenia od ciśnienia</w:t>
            </w:r>
          </w:p>
          <w:p w:rsidR="00625DDD" w:rsidRPr="00B340A0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rPr>
                <w:rFonts w:asciiTheme="minorHAnsi" w:hAnsiTheme="minorHAnsi"/>
                <w:spacing w:val="-4"/>
                <w:szCs w:val="18"/>
              </w:rPr>
              <w:t>wyjaśnia przyczyny skraplania pary wodnej zawartej w powietrzu, np. na okularach, szklankach i potwierdza to doświadczalnie</w:t>
            </w:r>
          </w:p>
          <w:p w:rsidR="00062E5C" w:rsidRPr="00B340A0" w:rsidRDefault="001E3B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B340A0">
              <w:t>opisuje zmiany objętości ciał p</w:t>
            </w:r>
            <w:r w:rsidR="00B340A0" w:rsidRPr="00B340A0">
              <w:t>odczas topnienia i krzepnięcia</w:t>
            </w:r>
          </w:p>
        </w:tc>
      </w:tr>
      <w:tr w:rsidR="00BD5A95" w:rsidRPr="006D1637" w:rsidTr="00FE6DCD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2.3. Rozszerzalność temperatur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w życiu codziennym i</w: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 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>technic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rozszerzalności temperaturowej ciał stałych, cieczy i gazów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anomalną rozszerzalność wody i jej znaczenie w przyrodzie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achowanie taśmy bimetalicznej przy jej ogrzewani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zachowanie taśmy bimetalicznej podczas jej ogrzewania</w:t>
            </w:r>
          </w:p>
          <w:p w:rsidR="00625DD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zastosowania praktyczne taśmy bimetal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65B06" w:rsidRPr="006D1637" w:rsidRDefault="00F65B06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za pomocą symbol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3" type="#_x0000_t75" style="width:12.3pt;height:12.3pt" o:ole="">
                  <v:imagedata r:id="rId22" o:title=""/>
                </v:shape>
                <o:OLEObject Type="Embed" ProgID="Equation.3" ShapeID="_x0000_i1033" DrawAspect="Content" ObjectID="_1599656827" r:id="rId23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i 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4" type="#_x0000_t75" style="width:12.3pt;height:12.3pt" o:ole="">
                  <v:imagedata r:id="rId24" o:title=""/>
                </v:shape>
                <o:OLEObject Type="Embed" ProgID="Equation.3" ShapeID="_x0000_i1034" DrawAspect="Content" ObjectID="_1599656828" r:id="rId25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 xml:space="preserve"> lub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320" w:dyaOrig="240">
                <v:shape id="_x0000_i1035" type="#_x0000_t75" style="width:15.8pt;height:12.3pt" o:ole="">
                  <v:imagedata r:id="rId26" o:title=""/>
                </v:shape>
                <o:OLEObject Type="Embed" ProgID="Equation.3" ShapeID="_x0000_i1035" DrawAspect="Content" ObjectID="_1599656829" r:id="rId27"/>
              </w:object>
            </w:r>
            <w:r w:rsidR="00B340A0">
              <w:rPr>
                <w:rFonts w:asciiTheme="minorHAnsi" w:hAnsiTheme="minorHAnsi"/>
                <w:spacing w:val="-4"/>
                <w:szCs w:val="18"/>
              </w:rPr>
              <w:t>i </w:t>
            </w:r>
            <w:r w:rsidRPr="006D1637">
              <w:rPr>
                <w:rFonts w:asciiTheme="minorHAnsi" w:hAnsiTheme="minorHAnsi"/>
                <w:spacing w:val="-4"/>
                <w:position w:val="-6"/>
                <w:szCs w:val="18"/>
              </w:rPr>
              <w:object w:dxaOrig="240" w:dyaOrig="240">
                <v:shape id="_x0000_i1036" type="#_x0000_t75" style="width:12.3pt;height:12.3pt" o:ole="">
                  <v:imagedata r:id="rId28" o:title=""/>
                </v:shape>
                <o:OLEObject Type="Embed" ProgID="Equation.3" ShapeID="_x0000_i1036" DrawAspect="Content" ObjectID="_1599656830" r:id="rId29"/>
              </w:objec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 zapisuje fakt, że przyrost długości drutów lub objętości cieczy jest wprost proporcjonalny do przyrostu temperatury</w:t>
            </w:r>
          </w:p>
          <w:p w:rsidR="00F65B06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do obliczeń prostą proporcjonalność przyrostu długości do przyrostu temperatury </w:t>
            </w:r>
          </w:p>
        </w:tc>
      </w:tr>
    </w:tbl>
    <w:p w:rsidR="00B62952" w:rsidRPr="006D1637" w:rsidRDefault="00B62952" w:rsidP="00BD5A95">
      <w:pPr>
        <w:pStyle w:val="tytu03"/>
        <w:spacing w:before="0"/>
        <w:rPr>
          <w:rFonts w:asciiTheme="minorHAnsi" w:hAnsiTheme="minorHAnsi"/>
          <w:b w:val="0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3. Cząsteczkowa budowa ciał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9F11A6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094B9B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3.1. </w:t>
            </w:r>
            <w:r w:rsidR="0008028D" w:rsidRPr="006D1637">
              <w:rPr>
                <w:rFonts w:asciiTheme="minorHAnsi" w:hAnsiTheme="minorHAnsi"/>
                <w:b w:val="0"/>
                <w:szCs w:val="18"/>
              </w:rPr>
              <w:t>Cząsteczkowa budowa ciał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8028D" w:rsidRPr="006D1637" w:rsidRDefault="0008028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zjawiska lub doświadczenia dowodzącego cząsteczkowej budowy materi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jawisko dyfuzji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rzelicza temperaturę wyrażoną w skali Celsjusza na tę samą temperaturę w skali Kelvina i na odwrót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kazuje doświadczalnie zależność szybkości dyfuzji od temperatury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związek średniej szybkości cząsteczek gazu lub cieczy z jego temperaturą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uzasadnia wprowadzenie skali Kelvina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3.2. Siły międzyczą</w:t>
            </w:r>
            <w:r w:rsidR="00121BDD">
              <w:rPr>
                <w:rFonts w:asciiTheme="minorHAnsi" w:hAnsiTheme="minorHAnsi"/>
                <w:b w:val="0"/>
                <w:spacing w:val="-4"/>
                <w:szCs w:val="18"/>
              </w:rPr>
              <w:t>stecz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-kow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czyny tego, że ciała stałe i ciecze nie rozpadają się na oddzielne cząsteczki</w:t>
            </w:r>
          </w:p>
          <w:p w:rsidR="00057E4C" w:rsidRPr="006D1637" w:rsidRDefault="00057E4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rolę mydła i detergentów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na wybranym przykładzie opisuje zjawisko napięcia powierzchniowego, demonstrując odpowiednie doświadczen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działania sił spójności i sił przylegania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skutki działania sił międzycząsteczkowych 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121BDD" w:rsidRDefault="00121B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pacing w:val="-4"/>
                <w:szCs w:val="18"/>
              </w:rPr>
              <w:t>3.3, 3.4.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Różnice w budowie ciał stałych, cieczy i gazów</w:t>
            </w:r>
            <w:r w:rsidR="00057E4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</w:t>
            </w:r>
          </w:p>
          <w:p w:rsidR="00625DDD" w:rsidRPr="006D1637" w:rsidRDefault="00057E4C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G</w:t>
            </w:r>
            <w:r w:rsidRPr="006D1637">
              <w:rPr>
                <w:rFonts w:asciiTheme="minorHAnsi" w:hAnsiTheme="minorHAnsi"/>
                <w:b w:val="0"/>
                <w:szCs w:val="18"/>
              </w:rPr>
              <w:t>az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atomów i cząsteczek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podaje przykłady pierwiastków i związków chemicznych</w:t>
            </w:r>
          </w:p>
          <w:p w:rsidR="00094B9B" w:rsidRPr="006D1637" w:rsidRDefault="00094B9B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pisuje różnice w budowie ciał stałych, cieczy i gazów</w:t>
            </w:r>
          </w:p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dlaczego na wewnętrzne ściany zbiornika gaz wywiera parci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, w jaki sposób można zmienić ciśnienie gazu w zamkniętym zbiorniku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wyjaśnia pojęcia: atomu, cząsteczki, pierwiastka i związku chemicznego</w:t>
            </w:r>
          </w:p>
          <w:p w:rsidR="00625DDD" w:rsidRPr="006D1637" w:rsidRDefault="00625DDD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objaśnia, co to znaczy, że ciało stałe ma budowę krystaliczną</w:t>
            </w:r>
          </w:p>
          <w:p w:rsidR="00681671" w:rsidRPr="006D1637" w:rsidRDefault="00681671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i objaśnia sposoby zwiększania ciśnienia gazu w zamkniętym zbiorniku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4. Jak opisujemy ruch?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28" w:type="dxa"/>
              <w:right w:w="28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28" w:type="dxa"/>
              <w:right w:w="28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lastRenderedPageBreak/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8705B5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 xml:space="preserve">4.1, 4.2. Układ odniesienia. </w:t>
            </w:r>
          </w:p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Tor ruchu, droga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476EE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opisuje ruch ciała w podanym układzie odniesienia </w:t>
            </w:r>
          </w:p>
          <w:p w:rsidR="00625DDD" w:rsidRPr="006D1637" w:rsidRDefault="00625DD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Cs w:val="18"/>
              </w:rPr>
              <w:t>rozróżnia pojęcia tor ruchu i droga</w:t>
            </w:r>
          </w:p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, którego tor jest linią prostą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476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klasyfikuje ruchy ze względu na kształt toru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biera układ odniesienia i opisuje ruch w tym układzi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spoczynek i ruch są względne</w:t>
            </w:r>
          </w:p>
          <w:p w:rsidR="00B21442" w:rsidRPr="006D1637" w:rsidRDefault="00B21442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położenie ciała za pomocą współrzędnej </w:t>
            </w:r>
            <w:r w:rsidRPr="006D1637">
              <w:rPr>
                <w:rFonts w:asciiTheme="minorHAnsi" w:hAnsiTheme="minorHAnsi"/>
                <w:i/>
                <w:szCs w:val="18"/>
              </w:rPr>
              <w:t>x</w:t>
            </w:r>
          </w:p>
          <w:p w:rsidR="00625DDD" w:rsidRPr="006D1637" w:rsidRDefault="00B21442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zebytą przez ciało drogę jako </w:t>
            </w:r>
            <m:oMath>
              <m:r>
                <w:rPr>
                  <w:rFonts w:ascii="Cambria Math" w:hAnsi="Cambria Math"/>
                  <w:szCs w:val="18"/>
                </w:rPr>
                <m:t>s=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-</m:t>
              </m:r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x</m:t>
                  </m:r>
                </m:e>
                <m:sub>
                  <m:r>
                    <w:rPr>
                      <w:rFonts w:ascii="Cambria Math" w:hAnsi="Cambria Math"/>
                      <w:szCs w:val="18"/>
                    </w:rPr>
                    <m:t>1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∆x</m:t>
              </m:r>
            </m:oMath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3. Ruch prostoliniowy jednostaj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ruchu prostol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niowego jednostajnego </w: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odstawie różnych wykresów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7" type="#_x0000_t75" style="width:19.3pt;height:14.05pt" o:ole="">
                  <v:imagedata r:id="rId30" o:title=""/>
                </v:shape>
                <o:OLEObject Type="Embed" ProgID="Equation.DSMT4" ShapeID="_x0000_i1037" DrawAspect="Content" ObjectID="_1599656831" r:id="rId3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odczytuje drogę przebywaną przez ciało w różnych odstępach czas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echy charakteryzujące ruch prostoliniowy jednostajny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9831EC" w:rsidRPr="006D1637" w:rsidRDefault="009831E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ruch jednostajny prostoliniowy i formułuje wniosek, ż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405" w:dyaOrig="225">
                <v:shape id="_x0000_i1038" type="#_x0000_t75" style="width:20.2pt;height:11.4pt" o:ole="">
                  <v:imagedata r:id="rId32" o:title=""/>
                </v:shape>
                <o:OLEObject Type="Embed" ProgID="Equation.DSMT4" ShapeID="_x0000_i1038" DrawAspect="Content" ObjectID="_1599656832" r:id="rId33"/>
              </w:object>
            </w:r>
          </w:p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39" type="#_x0000_t75" style="width:19.3pt;height:14.05pt" o:ole="">
                  <v:imagedata r:id="rId30" o:title=""/>
                </v:shape>
                <o:OLEObject Type="Embed" ProgID="Equation.DSMT4" ShapeID="_x0000_i1039" DrawAspect="Content" ObjectID="_1599656833" r:id="rId34"/>
              </w:object>
            </w:r>
            <w:r w:rsidRPr="006D1637">
              <w:rPr>
                <w:rFonts w:asciiTheme="minorHAnsi" w:hAnsiTheme="minorHAnsi"/>
                <w:szCs w:val="18"/>
              </w:rPr>
              <w:t>na podstawie wyników doświadcz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nia zgromadzonych w tabel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9831EC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odstawie znajomości drogi przebytej ruchem jednostajnym w określonym czasie t, oblicza drogę przebytą przez ciało w dowolnym innym czasie</w:t>
            </w: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4.</w:t>
            </w:r>
            <w:r w:rsidR="009831EC" w:rsidRPr="006D1637">
              <w:rPr>
                <w:rFonts w:asciiTheme="minorHAnsi" w:hAnsiTheme="minorHAnsi"/>
                <w:sz w:val="18"/>
                <w:szCs w:val="18"/>
              </w:rPr>
              <w:t>Wartość prędkości w ruchu jednostajnym prostoliniow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apisuje wzór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 nazyw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a występujące w nim wielkośc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prędkości ze wzoru </w:t>
            </w:r>
            <m:oMath>
              <m:r>
                <w:rPr>
                  <w:rFonts w:ascii="Cambria Math" w:hAnsi="Cambria Math"/>
                  <w:szCs w:val="18"/>
                </w:rPr>
                <m:t>υ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drogę przebytą przez ciało na podstawie wykresu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</w:p>
          <w:p w:rsidR="008C3AD4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artość prędkośc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w km/h wyraża w m/s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na podstawie danych z tabeli </w:t>
            </w:r>
          </w:p>
          <w:p w:rsidR="00625DDD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υ 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i oblicza każdą z występujących w nim wielkości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C3AD4" w:rsidRPr="006D1637" w:rsidRDefault="008C3AD4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szybkości </w:t>
            </w:r>
          </w:p>
          <w:p w:rsidR="00625DDD" w:rsidRPr="006D1637" w:rsidRDefault="008C3AD4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artość prędkości w km/h wyraża w m/s i na odwrót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4.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</w:t>
            </w: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Prędkość w ruchu jednostajnym prostoliniowym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uzasadnia potrzebę wprowadzenia do opisu ruchu wi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lkości wektorowej – prędkości </w:t>
            </w:r>
          </w:p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 wymienia cechy prędko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ści jako wielkości wektorowej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prostoliniowy jednostajny 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użyciem pojęcia prędkości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625DDD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rysuje wektor obrazujący prędkość o zadanej wartości (przyjmuje odpowiednią jednostkę)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6. Ruch zmien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średnią wartość prędkości 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υ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śr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s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lanuje czas podróży na podstawie mapy i oszacowanej średniej szybkości pojazdu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znacza doświadczalnie średnią wartość prędkości biegu,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pływania lub jazdy na rowerze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z użyciem średniej wartości prędkości </w:t>
            </w:r>
          </w:p>
          <w:p w:rsidR="00B70760" w:rsidRPr="006D1637" w:rsidRDefault="00B7076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różnicę międz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szybkością średnią i chwilową </w:t>
            </w: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bold"/>
              <w:rPr>
                <w:rFonts w:asciiTheme="minorHAnsi" w:hAnsiTheme="minorHAnsi"/>
                <w:b w:val="0"/>
                <w:szCs w:val="18"/>
              </w:rPr>
            </w:pPr>
            <w:r w:rsidRPr="006D1637">
              <w:rPr>
                <w:rFonts w:asciiTheme="minorHAnsi" w:hAnsiTheme="minorHAnsi"/>
                <w:b w:val="0"/>
                <w:szCs w:val="18"/>
              </w:rPr>
              <w:t>4.7</w:t>
            </w:r>
            <w:r w:rsidR="008705B5">
              <w:rPr>
                <w:rFonts w:asciiTheme="minorHAnsi" w:hAnsiTheme="minorHAnsi"/>
                <w:b w:val="0"/>
                <w:szCs w:val="18"/>
              </w:rPr>
              <w:t xml:space="preserve">, </w:t>
            </w:r>
            <w:r w:rsidRPr="006D1637">
              <w:rPr>
                <w:rFonts w:asciiTheme="minorHAnsi" w:hAnsiTheme="minorHAnsi"/>
                <w:b w:val="0"/>
                <w:szCs w:val="18"/>
              </w:rPr>
              <w:t xml:space="preserve">4.8.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t xml:space="preserve">Ruch </w:t>
            </w:r>
            <w:r w:rsidR="00B70760" w:rsidRPr="006D1637">
              <w:rPr>
                <w:rFonts w:asciiTheme="minorHAnsi" w:hAnsiTheme="minorHAnsi"/>
                <w:b w:val="0"/>
                <w:szCs w:val="18"/>
              </w:rPr>
              <w:lastRenderedPageBreak/>
              <w:t>prostoliniowy jednostajnie przyspieszony.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z w:val="18"/>
                <w:szCs w:val="18"/>
              </w:rPr>
              <w:t>Przyspieszenie w ruchu prostoliniowym jednostajnie przyspieszonym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odaje przykłady ruchu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pr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yspieszonego i opóźni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przyrosty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sługuje się pojęciem wartości przyspieszenia do opisu ruchu jedn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ostajnie przyspieszonego 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>opisuje r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ostajnie </w:t>
            </w:r>
            <w:r w:rsidR="003C5FC9" w:rsidRPr="006D1637">
              <w:rPr>
                <w:rFonts w:asciiTheme="minorHAnsi" w:hAnsiTheme="minorHAnsi"/>
                <w:szCs w:val="18"/>
              </w:rPr>
              <w:lastRenderedPageBreak/>
              <w:t xml:space="preserve">przyspieszony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e jednostki przyspieszenia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dczytuje zmianę wartości prędkości 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przyspieszonego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375" w:dyaOrig="270">
                <v:shape id="_x0000_i1040" type="#_x0000_t75" style="width:19.3pt;height:14.05pt" o:ole="">
                  <v:imagedata r:id="rId35" o:title=""/>
                </v:shape>
                <o:OLEObject Type="Embed" ProgID="Equation.DSMT4" ShapeID="_x0000_i1040" DrawAspect="Content" ObjectID="_1599656834" r:id="rId36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dla ruchu jednostajnie przyspieszonego </w:t>
            </w:r>
          </w:p>
          <w:p w:rsidR="004E014D" w:rsidRPr="006D1637" w:rsidRDefault="003C5FC9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spadek swobodny </w:t>
            </w:r>
          </w:p>
          <w:p w:rsidR="00B70760" w:rsidRPr="006D1637" w:rsidRDefault="00B70760" w:rsidP="00BD5A95">
            <w:pPr>
              <w:pStyle w:val="tabelakropka"/>
              <w:numPr>
                <w:ilvl w:val="0"/>
                <w:numId w:val="0"/>
              </w:numPr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B70760" w:rsidRPr="006D1637" w:rsidRDefault="004E014D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>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 - 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i oblicz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każdą wielkość z tego wzoru </w:t>
            </w:r>
          </w:p>
          <w:p w:rsidR="004E014D" w:rsidRPr="006D1637" w:rsidRDefault="004E014D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interpretację f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izyczną pojęcia przyspieszenia </w:t>
            </w:r>
          </w:p>
          <w:p w:rsidR="004E014D" w:rsidRPr="006D1637" w:rsidRDefault="00834EEE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onuje zadania obliczeniowe dotyczące ruchu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jednostajnie przyspieszonego </w:t>
            </w:r>
          </w:p>
        </w:tc>
      </w:tr>
      <w:tr w:rsidR="006D1637" w:rsidRPr="006D1637" w:rsidTr="00BD5A95">
        <w:tc>
          <w:tcPr>
            <w:tcW w:w="1908" w:type="dxa"/>
            <w:tcMar>
              <w:left w:w="28" w:type="dxa"/>
              <w:right w:w="28" w:type="dxa"/>
            </w:tcMar>
          </w:tcPr>
          <w:p w:rsidR="00B70760" w:rsidRPr="006D1637" w:rsidRDefault="008705B5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4.10</w:t>
            </w:r>
            <w:r w:rsidR="00B70760" w:rsidRPr="006D1637">
              <w:rPr>
                <w:rFonts w:asciiTheme="minorHAnsi" w:hAnsiTheme="minorHAnsi"/>
                <w:spacing w:val="-4"/>
                <w:sz w:val="18"/>
                <w:szCs w:val="18"/>
              </w:rPr>
              <w:t>. Ruch jednostajnie opóźniony</w:t>
            </w: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4A2457" w:rsidRPr="006D1637" w:rsidRDefault="004A2457" w:rsidP="00BD5A95">
            <w:pPr>
              <w:pStyle w:val="tabelakropka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zór na wartość przyspieszenia w ruchu jednostajnie opóźnionym </w:t>
            </w:r>
            <m:oMath>
              <m:r>
                <w:rPr>
                  <w:rFonts w:ascii="Cambria Math" w:hAnsi="Cambria Math"/>
                  <w:szCs w:val="18"/>
                </w:rPr>
                <m:t xml:space="preserve"> 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</w:p>
          <w:p w:rsidR="004A2457" w:rsidRPr="006D1637" w:rsidRDefault="004A2457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z wykresu zależności </w:t>
            </w:r>
            <m:oMath>
              <m:r>
                <w:rPr>
                  <w:rFonts w:ascii="Cambria Math" w:hAnsi="Cambria Math"/>
                  <w:szCs w:val="18"/>
                </w:rPr>
                <m:t>υ(t)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odczytuje jednakowe ubytki szybkości w określony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ch jednakowych odstępach czasu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shd w:val="clear" w:color="auto" w:fill="auto"/>
            <w:tcMar>
              <w:left w:w="28" w:type="dxa"/>
              <w:right w:w="28" w:type="dxa"/>
            </w:tcMar>
          </w:tcPr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m:oMath>
              <m:r>
                <w:rPr>
                  <w:rFonts w:ascii="Cambria Math" w:hAnsi="Cambria Math"/>
                  <w:szCs w:val="18"/>
                </w:rPr>
                <m:t>υ</m:t>
              </m:r>
              <m:d>
                <m:d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dPr>
                <m:e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e>
              </m:d>
            </m:oMath>
            <w:r w:rsidRPr="006D1637">
              <w:rPr>
                <w:rFonts w:asciiTheme="minorHAnsi" w:hAnsiTheme="minorHAnsi"/>
                <w:szCs w:val="18"/>
              </w:rPr>
              <w:t xml:space="preserve"> dla ruch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u jednostajnie opóźnionego </w:t>
            </w:r>
          </w:p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kształca wzór </w:t>
            </w:r>
            <m:oMath>
              <m:r>
                <w:rPr>
                  <w:rFonts w:ascii="Cambria Math" w:hAnsi="Cambria Math"/>
                  <w:szCs w:val="18"/>
                </w:rPr>
                <m:t xml:space="preserve"> a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b>
                      <m:r>
                        <w:rPr>
                          <w:rFonts w:ascii="Cambria Math" w:hAnsi="Cambria Math"/>
                          <w:szCs w:val="18"/>
                        </w:rPr>
                        <m:t>0</m:t>
                      </m:r>
                    </m:sub>
                  </m:sSub>
                  <m:r>
                    <w:rPr>
                      <w:rFonts w:ascii="Cambria Math" w:hAnsi="Cambria Math"/>
                      <w:szCs w:val="18"/>
                    </w:rPr>
                    <m:t>-υ</m:t>
                  </m:r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t</m:t>
                  </m:r>
                </m:den>
              </m:f>
            </m:oMath>
            <w:r w:rsidRPr="006D1637">
              <w:rPr>
                <w:rFonts w:asciiTheme="minorHAnsi" w:hAnsiTheme="minorHAnsi"/>
                <w:szCs w:val="18"/>
              </w:rPr>
              <w:t xml:space="preserve">   i oblicza każdą z wielkości występującą w 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tym wzorze </w:t>
            </w:r>
          </w:p>
          <w:p w:rsidR="00B70760" w:rsidRPr="006D1637" w:rsidRDefault="00B70760" w:rsidP="00BD5A95">
            <w:pPr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28" w:type="dxa"/>
              <w:right w:w="28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nuje zadania obliczeniowe dotyczące ruchu jednostajnie przyspieszonego </w:t>
            </w:r>
          </w:p>
          <w:p w:rsidR="00B70760" w:rsidRPr="006D1637" w:rsidRDefault="008B0630" w:rsidP="00BD5A95">
            <w:pPr>
              <w:pStyle w:val="tabelakropka"/>
              <w:spacing w:before="0" w:after="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nterpretację fizyczną pojęcia przyspieszenia w ruchu jednostajnie opóźnionym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5. Siły w przyrodzie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266BE5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1. Rodzaje i skutki oddziaływań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zykładach rozpoznaje oddziaływania bezpośrednie i na odległość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różne rodzaje oddziaływania ciał </w:t>
            </w:r>
          </w:p>
          <w:p w:rsidR="008B0630" w:rsidRPr="006D1637" w:rsidRDefault="008B0630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tatycznych i dynamicznych skutków oddziaływań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układów ciał wzajemnie oddziałujących, wskazuje siły wewnętrzne i zewnętrzne w każdym układzie </w:t>
            </w:r>
          </w:p>
          <w:p w:rsidR="008B0630" w:rsidRPr="006D1637" w:rsidRDefault="008B0630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dowolnym przykładzie wskazuje siły wzajemnego oddziaływania ciał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>
              <w:rPr>
                <w:rFonts w:asciiTheme="minorHAnsi" w:hAnsiTheme="minorHAnsi"/>
                <w:sz w:val="18"/>
                <w:szCs w:val="18"/>
              </w:rPr>
              <w:t xml:space="preserve">5.2. </w:t>
            </w:r>
            <w:r w:rsidR="00ED782C" w:rsidRPr="006D1637">
              <w:rPr>
                <w:rFonts w:asciiTheme="minorHAnsi" w:hAnsiTheme="minorHAnsi"/>
                <w:sz w:val="18"/>
                <w:szCs w:val="18"/>
              </w:rPr>
              <w:t>Siła wypadkowa. Siły równoważące się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 dwóch sił równoważących się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dwóch sił działających na ciało wzdłuż jednej prostej – o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zwrotach zgodnych i przeciwnych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 kilku sił działających na ciało wzdłuż jednej prostej, które się równoważą</w:t>
            </w:r>
          </w:p>
          <w:p w:rsidR="00ED782C" w:rsidRPr="006D1637" w:rsidRDefault="00ED782C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wartość i określa zwrot wypadkowej kilku sił działających n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ciało wzdłuż jednej prostej – o z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wrotach zgodnych i przeciwnych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oblicza niepewności pomiarowe sumy i różnicy wartości dwóch sił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lastRenderedPageBreak/>
              <w:t>5.3. Pierwsz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na prostych przykładach ciał spoczywających wskazuje siły równoważące się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analizuje zachowanie się ciał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pisuje doświadczenie potwierdzające pierwszą zasadę dynamiki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 przykładzie</w:t>
            </w:r>
            <w:r w:rsidR="003C5FC9" w:rsidRPr="006D1637">
              <w:rPr>
                <w:rFonts w:asciiTheme="minorHAnsi" w:hAnsiTheme="minorHAnsi"/>
                <w:szCs w:val="18"/>
              </w:rPr>
              <w:t xml:space="preserve"> opisuje zjawisko bezwładności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ED782C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4. Trzecia zasada dynamiki</w:t>
            </w:r>
            <w:r w:rsidR="00ED782C" w:rsidRPr="006D1637">
              <w:rPr>
                <w:rFonts w:asciiTheme="minorHAnsi" w:hAnsiTheme="minorHAnsi"/>
                <w:spacing w:val="-4"/>
                <w:sz w:val="18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pierwszą i trzeci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wzajemnego oddziaływania mają jednakowe wartości, ten sam kierunek, przeciwne zwroty i różne punkty przyłożen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wzajem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zCs w:val="18"/>
              </w:rPr>
              <w:t>e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 xml:space="preserve">ie </w:t>
            </w:r>
            <w:r w:rsidRPr="006D1637">
              <w:rPr>
                <w:rFonts w:asciiTheme="minorHAnsi" w:hAnsiTheme="minorHAnsi"/>
                <w:szCs w:val="18"/>
              </w:rPr>
              <w:t>c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>łna podstawietrz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e</w:t>
            </w:r>
            <w:r w:rsidRPr="006D1637">
              <w:rPr>
                <w:rFonts w:asciiTheme="minorHAnsi" w:hAnsiTheme="minorHAnsi"/>
                <w:szCs w:val="18"/>
              </w:rPr>
              <w:t>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i</w:t>
            </w:r>
            <w:r w:rsidRPr="006D1637">
              <w:rPr>
                <w:rFonts w:asciiTheme="minorHAnsi" w:hAnsiTheme="minorHAnsi"/>
                <w:szCs w:val="18"/>
              </w:rPr>
              <w:t>ej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za</w:t>
            </w:r>
            <w:r w:rsidRPr="006D1637">
              <w:rPr>
                <w:rFonts w:asciiTheme="minorHAnsi" w:hAnsiTheme="minorHAnsi"/>
                <w:szCs w:val="18"/>
              </w:rPr>
              <w:t>s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a</w:t>
            </w:r>
            <w:r w:rsidRPr="006D1637">
              <w:rPr>
                <w:rFonts w:asciiTheme="minorHAnsi" w:hAnsiTheme="minorHAnsi"/>
                <w:szCs w:val="18"/>
              </w:rPr>
              <w:t xml:space="preserve">dy 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namikiNewt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o</w:t>
            </w:r>
            <w:r w:rsidRPr="006D1637">
              <w:rPr>
                <w:rFonts w:asciiTheme="minorHAnsi" w:hAnsiTheme="minorHAnsi"/>
                <w:szCs w:val="18"/>
              </w:rPr>
              <w:t>na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nadowol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n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>mp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zCs w:val="18"/>
              </w:rPr>
              <w:t>z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k</w:t>
            </w:r>
            <w:r w:rsidRPr="006D1637">
              <w:rPr>
                <w:rFonts w:asciiTheme="minorHAnsi" w:hAnsiTheme="minorHAnsi"/>
                <w:szCs w:val="18"/>
              </w:rPr>
              <w:t>ł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>zie w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</w:t>
            </w:r>
            <w:r w:rsidRPr="006D1637">
              <w:rPr>
                <w:rFonts w:asciiTheme="minorHAnsi" w:hAnsiTheme="minorHAnsi"/>
                <w:szCs w:val="18"/>
              </w:rPr>
              <w:t>kazuj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sił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za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j</w:t>
            </w:r>
            <w:r w:rsidRPr="006D1637">
              <w:rPr>
                <w:rFonts w:asciiTheme="minorHAnsi" w:hAnsiTheme="minorHAnsi"/>
                <w:szCs w:val="18"/>
              </w:rPr>
              <w:t>e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m</w:t>
            </w:r>
            <w:r w:rsidRPr="006D1637">
              <w:rPr>
                <w:rFonts w:asciiTheme="minorHAnsi" w:hAnsiTheme="minorHAnsi"/>
                <w:szCs w:val="18"/>
              </w:rPr>
              <w:t>nego oddzi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ał</w:t>
            </w:r>
            <w:r w:rsidRPr="006D1637">
              <w:rPr>
                <w:rFonts w:asciiTheme="minorHAnsi" w:hAnsiTheme="minorHAnsi"/>
                <w:spacing w:val="2"/>
                <w:szCs w:val="18"/>
              </w:rPr>
              <w:t>y</w:t>
            </w:r>
            <w:r w:rsidRPr="006D1637">
              <w:rPr>
                <w:rFonts w:asciiTheme="minorHAnsi" w:hAnsiTheme="minorHAnsi"/>
                <w:spacing w:val="-2"/>
                <w:szCs w:val="18"/>
              </w:rPr>
              <w:t>w</w:t>
            </w:r>
            <w:r w:rsidRPr="006D1637">
              <w:rPr>
                <w:rFonts w:asciiTheme="minorHAnsi" w:hAnsiTheme="minorHAnsi"/>
                <w:szCs w:val="18"/>
              </w:rPr>
              <w:t>ania,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r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y</w:t>
            </w:r>
            <w:r w:rsidRPr="006D1637">
              <w:rPr>
                <w:rFonts w:asciiTheme="minorHAnsi" w:hAnsiTheme="minorHAnsi"/>
                <w:szCs w:val="18"/>
              </w:rPr>
              <w:t xml:space="preserve">sujeje i podaje ich </w:t>
            </w:r>
            <w:r w:rsidRPr="006D1637">
              <w:rPr>
                <w:rFonts w:asciiTheme="minorHAnsi" w:hAnsiTheme="minorHAnsi"/>
                <w:spacing w:val="1"/>
                <w:szCs w:val="18"/>
              </w:rPr>
              <w:t>cec</w:t>
            </w:r>
            <w:r w:rsidRPr="006D1637">
              <w:rPr>
                <w:rFonts w:asciiTheme="minorHAnsi" w:hAnsiTheme="minorHAnsi"/>
                <w:spacing w:val="-1"/>
                <w:szCs w:val="18"/>
              </w:rPr>
              <w:t>h</w:t>
            </w:r>
            <w:r w:rsidRPr="006D1637">
              <w:rPr>
                <w:rFonts w:asciiTheme="minorHAnsi" w:hAnsiTheme="minorHAnsi"/>
                <w:szCs w:val="18"/>
              </w:rPr>
              <w:t xml:space="preserve">y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zjawiskoodrzutu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  <w:r w:rsidRPr="006D1637">
              <w:rPr>
                <w:rFonts w:asciiTheme="minorHAnsi" w:hAnsiTheme="minorHAnsi"/>
                <w:spacing w:val="-4"/>
                <w:sz w:val="18"/>
                <w:szCs w:val="18"/>
              </w:rPr>
              <w:t>5.5. Siły sprężystości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stępowania sił sprężystości w otoczeniu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siły działające na ciężarek wiszący na sprężynie </w:t>
            </w:r>
          </w:p>
          <w:p w:rsidR="008B0630" w:rsidRPr="006D1637" w:rsidRDefault="004D6EF4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</w:t>
            </w:r>
            <w:r w:rsidR="00ED782C" w:rsidRPr="006D1637">
              <w:rPr>
                <w:rFonts w:asciiTheme="minorHAnsi" w:hAnsiTheme="minorHAnsi"/>
                <w:szCs w:val="18"/>
              </w:rPr>
              <w:t xml:space="preserve">yjaśnia spoczynek ciężarka wiszącego na sprężynie na podstawie pierwszej zasady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że na skutek rozciągania lub ściskania ciała pojawiają się siły dążące do przywrócenia początkowych jego rozmiarów i kształtów, czyli siły sprężystości działające na rozciągające lub ściskające ciało </w:t>
            </w:r>
          </w:p>
          <w:p w:rsidR="008B0630" w:rsidRPr="006D1637" w:rsidRDefault="008B0630" w:rsidP="00BD5A95">
            <w:pPr>
              <w:spacing w:before="20" w:after="20"/>
              <w:rPr>
                <w:rFonts w:asciiTheme="minorHAnsi" w:hAnsiTheme="minorHAnsi"/>
                <w:spacing w:val="-4"/>
                <w:sz w:val="18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prowadza rozumowanie prowadzące do wniosku, że wartość siły sprężystości działającej na ciało wiszące na sprężynie jest wprost proporcjonalna do wydłużenia sprężyny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5.6. Siła oporu powietrza 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i</w:t>
            </w:r>
            <w:r w:rsidR="00ED782C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s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iła tarci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, w których na ciała poruszające się w powietrzu działa siła oporu powietrz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mienia niektóre sposoby zmn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jszania i zwiększania tarcia </w:t>
            </w:r>
          </w:p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pożytecznych i szkodliwyc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h skutków działania sił tarci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świadczące o tym, że wartość siły oporu powietrza wzrasta wraz ze wzros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tem szybkości ciała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azuje doświadczalnie, że siły tarcia występujące przy toczeniu mają mniejsze wartości niż przy przesuwaniu jednego ciała po drugim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4D6EF4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oświadczalnie bada siłę oporu powietrza i formułuje wnioski </w:t>
            </w:r>
          </w:p>
          <w:p w:rsidR="00ED782C" w:rsidRPr="006D1637" w:rsidRDefault="00ED782C" w:rsidP="00BD5A95">
            <w:pPr>
              <w:pStyle w:val="tabelakropka"/>
              <w:spacing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czyny występowania sił tarci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ED782C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kazuje doświadczalnie, że wartość siły tarcia kinetycznego nie zależy od pola powierzchni styku ciał przesuwających się względem siebie, a</w:t>
            </w:r>
            <w:r w:rsidR="008C75FD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zależy od rodzaju powierzchni ciał trących o siebie i wartości siły docisk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jącej te ciała do siebie </w:t>
            </w:r>
          </w:p>
          <w:p w:rsidR="00ED782C" w:rsidRPr="006D1637" w:rsidRDefault="00ED782C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705B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>
              <w:rPr>
                <w:rFonts w:asciiTheme="minorHAnsi" w:hAnsiTheme="minorHAnsi"/>
                <w:b w:val="0"/>
                <w:szCs w:val="18"/>
              </w:rPr>
              <w:t xml:space="preserve">5.7. </w:t>
            </w:r>
            <w:r w:rsidR="00C31852" w:rsidRPr="006D1637">
              <w:rPr>
                <w:rFonts w:asciiTheme="minorHAnsi" w:hAnsiTheme="minorHAnsi"/>
                <w:b w:val="0"/>
                <w:szCs w:val="18"/>
              </w:rPr>
              <w:t>Prawo Pascala. Ciśnienie hydrostatyczne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arcia gazów </w:t>
            </w:r>
            <w:r w:rsidRPr="006D1637">
              <w:rPr>
                <w:rFonts w:asciiTheme="minorHAnsi" w:hAnsiTheme="minorHAnsi"/>
                <w:spacing w:val="-4"/>
                <w:szCs w:val="18"/>
              </w:rPr>
              <w:t xml:space="preserve">i cieczy na ściany i dno zbiornika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rzystania prawa Pascal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6"/>
                <w:szCs w:val="18"/>
              </w:rPr>
            </w:pPr>
            <w:r w:rsidRPr="006D1637">
              <w:rPr>
                <w:rFonts w:asciiTheme="minorHAnsi" w:hAnsiTheme="minorHAnsi"/>
                <w:spacing w:val="-6"/>
                <w:szCs w:val="18"/>
              </w:rPr>
              <w:t xml:space="preserve">demonstruje i objaśnia </w:t>
            </w:r>
            <w:r w:rsidR="004D6EF4" w:rsidRPr="006D1637">
              <w:rPr>
                <w:rFonts w:asciiTheme="minorHAnsi" w:hAnsiTheme="minorHAnsi"/>
                <w:spacing w:val="-6"/>
                <w:szCs w:val="18"/>
              </w:rPr>
              <w:t xml:space="preserve">prawo Pascal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demonstruje zależność ciśnienia hydrostatycznego od wysokości słupa cieczy </w:t>
            </w:r>
          </w:p>
          <w:p w:rsidR="008B0630" w:rsidRPr="006D1637" w:rsidRDefault="00C31852" w:rsidP="00C462B1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ciśnienie słupa cieczy na dnie cylindrycznego naczynia ze wzoru </w:t>
            </w:r>
            <w:r w:rsidRPr="006D1637">
              <w:rPr>
                <w:rFonts w:asciiTheme="minorHAnsi" w:hAnsiTheme="minorHAnsi"/>
                <w:i/>
                <w:szCs w:val="18"/>
              </w:rPr>
              <w:t>p</w:t>
            </w:r>
            <w:r w:rsidR="00C462B1">
              <w:rPr>
                <w:rFonts w:asciiTheme="minorHAnsi" w:hAnsiTheme="minorHAnsi"/>
                <w:i/>
                <w:szCs w:val="18"/>
              </w:rPr>
              <w:t> </w:t>
            </w:r>
            <w:r w:rsidRPr="006D1637">
              <w:rPr>
                <w:rFonts w:asciiTheme="minorHAnsi" w:hAnsiTheme="minorHAnsi"/>
                <w:szCs w:val="18"/>
              </w:rPr>
              <w:t>=</w:t>
            </w:r>
            <w:r w:rsidR="00C462B1">
              <w:rPr>
                <w:rFonts w:asciiTheme="minorHAnsi" w:hAnsiTheme="minorHAnsi"/>
                <w:szCs w:val="18"/>
              </w:rPr>
              <w:t> </w:t>
            </w:r>
            <w:r w:rsidRPr="006D1637">
              <w:rPr>
                <w:rFonts w:asciiTheme="minorHAnsi" w:hAnsiTheme="minorHAnsi"/>
                <w:i/>
                <w:szCs w:val="18"/>
              </w:rPr>
              <w:t>d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· </w:t>
            </w:r>
            <w:r w:rsidRPr="006D1637">
              <w:rPr>
                <w:rFonts w:asciiTheme="minorHAnsi" w:hAnsiTheme="minorHAnsi"/>
                <w:i/>
                <w:szCs w:val="18"/>
              </w:rPr>
              <w:t>h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zasadę działania podnośnika hydraulicznego i hamulca samochodowego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korzystuje wzór na ciśnienie hydrostatyczne w zadaniach obliczeniowych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8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. Siła wyporu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i objaśnia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poru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warunek pływania i tonię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cia ciała zanurzonego w cieczy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znacza doświadczalnie gęstość ciała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orzystaniem prawa Archimedes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ływanie i tonięcie ciał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ąc pierwszą zasadę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ynamiki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C31852" w:rsidRPr="006D1637" w:rsidRDefault="00C31852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rzystuje wzór na wartość sił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>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poru do wykonywania obliczeń </w:t>
            </w:r>
          </w:p>
          <w:p w:rsidR="008B0630" w:rsidRPr="006D1637" w:rsidRDefault="00C31852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praktyczne znaczenie występowania w przyrodzie siły wyporu </w:t>
            </w:r>
          </w:p>
        </w:tc>
      </w:tr>
      <w:tr w:rsidR="006D1637" w:rsidRPr="006D1637" w:rsidTr="008705B5">
        <w:tc>
          <w:tcPr>
            <w:tcW w:w="1908" w:type="dxa"/>
            <w:tcMar>
              <w:left w:w="57" w:type="dxa"/>
              <w:right w:w="57" w:type="dxa"/>
            </w:tcMar>
          </w:tcPr>
          <w:p w:rsidR="008B0630" w:rsidRPr="006D1637" w:rsidRDefault="008B0630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5.</w:t>
            </w:r>
            <w:r w:rsidR="008705B5">
              <w:rPr>
                <w:rFonts w:asciiTheme="minorHAnsi" w:hAnsiTheme="minorHAnsi"/>
                <w:b w:val="0"/>
                <w:spacing w:val="-4"/>
                <w:szCs w:val="18"/>
              </w:rPr>
              <w:t>9</w:t>
            </w: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. Druga zasada dynamiki</w:t>
            </w:r>
            <w:r w:rsidR="00F45C15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Newto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pisuje ruch ciała pod działaniem stałej siły wypadkowej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wróconej tak samo jak prędkość </w: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apisuje wzorem drugą zasadę dynam</w:t>
            </w:r>
            <w:r w:rsidR="004D6EF4" w:rsidRPr="006D1637">
              <w:rPr>
                <w:rFonts w:asciiTheme="minorHAnsi" w:hAnsiTheme="minorHAnsi"/>
                <w:szCs w:val="18"/>
              </w:rPr>
              <w:t>iki i odczytuje ten zapis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8B0630" w:rsidRPr="006D1637" w:rsidRDefault="00F45C1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ilustruje na przykładach 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drugą zasadę dynamiki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00" w:lineRule="exact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1" type="#_x0000_t75" style="width:31.6pt;height:11.4pt" o:ole="">
                  <v:imagedata r:id="rId37" o:title=""/>
                </v:shape>
                <o:OLEObject Type="Embed" ProgID="Equation.DSMT4" ShapeID="_x0000_i1041" DrawAspect="Content" ObjectID="_1599656835" r:id="rId38"/>
              </w:object>
            </w:r>
          </w:p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z wy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kresu a(F) oblicza masę ciała </w:t>
            </w:r>
          </w:p>
          <w:p w:rsidR="008B0630" w:rsidRPr="006D1637" w:rsidRDefault="008B0630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F45C15" w:rsidRPr="006D1637" w:rsidRDefault="00F45C15" w:rsidP="00BD5A95">
            <w:pPr>
              <w:pStyle w:val="tabelakropka"/>
              <w:spacing w:before="0" w:after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wymiar 1 niutona  </w:t>
            </w:r>
            <w:r w:rsidRPr="006D1637">
              <w:rPr>
                <w:rFonts w:asciiTheme="minorHAnsi" w:hAnsiTheme="minorHAnsi"/>
                <w:position w:val="-22"/>
                <w:szCs w:val="18"/>
              </w:rPr>
              <w:object w:dxaOrig="1160" w:dyaOrig="560">
                <v:shape id="_x0000_i1042" type="#_x0000_t75" style="width:57.95pt;height:28.1pt" o:ole="">
                  <v:imagedata r:id="rId39" o:title=""/>
                </v:shape>
                <o:OLEObject Type="Embed" ProgID="Equation.3" ShapeID="_x0000_i1042" DrawAspect="Content" ObjectID="_1599656836" r:id="rId40"/>
              </w:object>
            </w:r>
          </w:p>
          <w:p w:rsidR="008B0630" w:rsidRPr="006D1637" w:rsidRDefault="00F45C15" w:rsidP="004F1889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rzez porównanie wzorów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45" w:dyaOrig="225">
                <v:shape id="_x0000_i1043" type="#_x0000_t75" style="width:31.6pt;height:11.4pt" o:ole="">
                  <v:imagedata r:id="rId37" o:title=""/>
                </v:shape>
                <o:OLEObject Type="Embed" ProgID="Equation.DSMT4" ShapeID="_x0000_i1043" DrawAspect="Content" ObjectID="_1599656837" r:id="rId41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</w:t>
            </w:r>
            <w:r w:rsidR="004F1889">
              <w:rPr>
                <w:rFonts w:asciiTheme="minorHAnsi" w:hAnsiTheme="minorHAnsi"/>
                <w:szCs w:val="18"/>
              </w:rPr>
              <w:t> </w:t>
            </w:r>
            <m:oMath>
              <m:sSub>
                <m:sSub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sSubPr>
                <m:e>
                  <m:r>
                    <w:rPr>
                      <w:rFonts w:ascii="Cambria Math" w:hAnsi="Cambria Math"/>
                      <w:szCs w:val="18"/>
                    </w:rPr>
                    <m:t>F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/>
                      <w:szCs w:val="18"/>
                    </w:rPr>
                    <m:t>c</m:t>
                  </m:r>
                </m:sub>
              </m:sSub>
              <m:r>
                <w:rPr>
                  <w:rFonts w:ascii="Cambria Math" w:hAnsi="Cambria Math"/>
                  <w:szCs w:val="18"/>
                </w:rPr>
                <m:t>=mg</m:t>
              </m:r>
            </m:oMath>
            <w:r w:rsidRPr="006D1637">
              <w:rPr>
                <w:rFonts w:asciiTheme="minorHAnsi" w:hAnsiTheme="minorHAnsi"/>
                <w:szCs w:val="18"/>
              </w:rPr>
              <w:t xml:space="preserve"> uzasadnia, że współczynnik </w:t>
            </w:r>
            <w:r w:rsidRPr="006D1637">
              <w:rPr>
                <w:rFonts w:asciiTheme="minorHAnsi" w:hAnsiTheme="minorHAnsi"/>
                <w:i/>
                <w:szCs w:val="18"/>
              </w:rPr>
              <w:t>g</w:t>
            </w:r>
            <w:r w:rsidRPr="006D1637">
              <w:rPr>
                <w:rFonts w:asciiTheme="minorHAnsi" w:hAnsiTheme="minorHAnsi"/>
                <w:szCs w:val="18"/>
              </w:rPr>
              <w:t xml:space="preserve"> to wartość przyspieszenia, 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 jakim ciała spadają swobodnie </w:t>
            </w:r>
          </w:p>
        </w:tc>
      </w:tr>
    </w:tbl>
    <w:p w:rsidR="00B62952" w:rsidRPr="006D1637" w:rsidRDefault="00B62952" w:rsidP="00BD5A95">
      <w:pPr>
        <w:pStyle w:val="tytu03"/>
        <w:spacing w:before="0" w:after="0"/>
        <w:rPr>
          <w:rFonts w:asciiTheme="minorHAnsi" w:hAnsiTheme="minorHAnsi"/>
          <w:spacing w:val="-4"/>
          <w:sz w:val="18"/>
          <w:szCs w:val="18"/>
        </w:rPr>
      </w:pPr>
    </w:p>
    <w:p w:rsidR="00625DDD" w:rsidRPr="006D1637" w:rsidRDefault="00625DDD" w:rsidP="00BD5A95">
      <w:pPr>
        <w:pStyle w:val="tytu03"/>
        <w:spacing w:before="0"/>
        <w:rPr>
          <w:rFonts w:asciiTheme="minorHAnsi" w:hAnsiTheme="minorHAnsi"/>
          <w:spacing w:val="-4"/>
          <w:szCs w:val="22"/>
        </w:rPr>
      </w:pPr>
      <w:r w:rsidRPr="006D1637">
        <w:rPr>
          <w:rFonts w:asciiTheme="minorHAnsi" w:hAnsiTheme="minorHAnsi"/>
          <w:spacing w:val="-4"/>
          <w:szCs w:val="22"/>
        </w:rPr>
        <w:t>6. Praca</w:t>
      </w:r>
      <w:r w:rsidR="00B62952" w:rsidRPr="006D1637">
        <w:rPr>
          <w:rFonts w:asciiTheme="minorHAnsi" w:hAnsiTheme="minorHAnsi"/>
          <w:spacing w:val="-4"/>
          <w:szCs w:val="22"/>
        </w:rPr>
        <w:t>,m</w:t>
      </w:r>
      <w:r w:rsidRPr="006D1637">
        <w:rPr>
          <w:rFonts w:asciiTheme="minorHAnsi" w:hAnsiTheme="minorHAnsi"/>
          <w:spacing w:val="-4"/>
          <w:szCs w:val="22"/>
        </w:rPr>
        <w:t>oc</w:t>
      </w:r>
      <w:r w:rsidR="00B62952" w:rsidRPr="006D1637">
        <w:rPr>
          <w:rFonts w:asciiTheme="minorHAnsi" w:hAnsiTheme="minorHAnsi"/>
          <w:spacing w:val="-4"/>
          <w:szCs w:val="22"/>
        </w:rPr>
        <w:t>,e</w:t>
      </w:r>
      <w:r w:rsidRPr="006D1637">
        <w:rPr>
          <w:rFonts w:asciiTheme="minorHAnsi" w:hAnsiTheme="minorHAnsi"/>
          <w:spacing w:val="-4"/>
          <w:szCs w:val="22"/>
        </w:rPr>
        <w:t>nergia</w:t>
      </w:r>
      <w:r w:rsidR="00B62952" w:rsidRPr="006D1637">
        <w:rPr>
          <w:rFonts w:asciiTheme="minorHAnsi" w:hAnsiTheme="minorHAnsi"/>
          <w:spacing w:val="-4"/>
          <w:szCs w:val="22"/>
        </w:rPr>
        <w:t xml:space="preserve"> mechaniczna</w:t>
      </w:r>
    </w:p>
    <w:tbl>
      <w:tblPr>
        <w:tblStyle w:val="Tabela-Siatka"/>
        <w:tblW w:w="0" w:type="auto"/>
        <w:tblLook w:val="01E0"/>
      </w:tblPr>
      <w:tblGrid>
        <w:gridCol w:w="1908"/>
        <w:gridCol w:w="3119"/>
        <w:gridCol w:w="3119"/>
        <w:gridCol w:w="3119"/>
        <w:gridCol w:w="3119"/>
      </w:tblGrid>
      <w:tr w:rsidR="006D1637" w:rsidRPr="006D1637" w:rsidTr="005D1A26">
        <w:tc>
          <w:tcPr>
            <w:tcW w:w="1908" w:type="dxa"/>
            <w:shd w:val="clear" w:color="auto" w:fill="FFCC00"/>
            <w:tcMar>
              <w:left w:w="57" w:type="dxa"/>
              <w:right w:w="57" w:type="dxa"/>
            </w:tcMar>
          </w:tcPr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Temat według programu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koniecz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puszcza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podstawow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stateczn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rozszerzon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dobr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  <w:tc>
          <w:tcPr>
            <w:tcW w:w="3119" w:type="dxa"/>
            <w:shd w:val="clear" w:color="auto" w:fill="FFCC00"/>
            <w:tcMar>
              <w:left w:w="57" w:type="dxa"/>
              <w:right w:w="57" w:type="dxa"/>
            </w:tcMar>
          </w:tcPr>
          <w:p w:rsidR="00B62952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 xml:space="preserve">Wymagania dopełniające </w:t>
            </w:r>
          </w:p>
          <w:p w:rsidR="00625DDD" w:rsidRPr="005D1A26" w:rsidRDefault="00625DDD" w:rsidP="00BD5A95">
            <w:pPr>
              <w:jc w:val="center"/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(b. dobra i celująca)</w:t>
            </w:r>
          </w:p>
          <w:p w:rsidR="00625DDD" w:rsidRPr="005D1A26" w:rsidRDefault="00625DDD" w:rsidP="00BD5A95">
            <w:pPr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</w:pPr>
            <w:r w:rsidRPr="005D1A26">
              <w:rPr>
                <w:rFonts w:asciiTheme="minorHAnsi" w:hAnsiTheme="minorHAnsi"/>
                <w:b/>
                <w:color w:val="FFFFFF" w:themeColor="background1"/>
                <w:spacing w:val="-4"/>
                <w:sz w:val="18"/>
                <w:szCs w:val="18"/>
              </w:rPr>
              <w:t>Uczeń:</w:t>
            </w: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1</w:t>
            </w:r>
            <w:r w:rsidR="000C39A5">
              <w:rPr>
                <w:rFonts w:asciiTheme="minorHAnsi" w:hAnsiTheme="minorHAnsi"/>
                <w:b w:val="0"/>
                <w:spacing w:val="-4"/>
                <w:szCs w:val="18"/>
              </w:rPr>
              <w:t>, 6.2.</w:t>
            </w:r>
            <w:r w:rsidR="00786014" w:rsidRPr="006D1637">
              <w:rPr>
                <w:rFonts w:asciiTheme="minorHAnsi" w:hAnsiTheme="minorHAnsi"/>
                <w:b w:val="0"/>
                <w:szCs w:val="18"/>
              </w:rPr>
              <w:t xml:space="preserve"> Praca mechaniczna. Moc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wykonania pracy w sensie fizycznym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ę pracy 1 J </w:t>
            </w:r>
          </w:p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, co to znaczy, że u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rządzenia pracują z różną mocą </w:t>
            </w:r>
          </w:p>
          <w:p w:rsidR="00625DDD" w:rsidRPr="006D1637" w:rsidRDefault="00786014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jednostki mocy i przelicza je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786014" w:rsidRPr="006D1637" w:rsidRDefault="00786014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pracę ze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4" type="#_x0000_t75" style="width:30.75pt;height:11.4pt" o:ole="">
                  <v:imagedata r:id="rId42" o:title=""/>
                </v:shape>
                <o:OLEObject Type="Embed" ProgID="Equation.DSMT4" ShapeID="_x0000_i1044" DrawAspect="Content" ObjectID="_1599656838" r:id="rId43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5" type="#_x0000_t75" style="width:29pt;height:24.6pt" o:ole="">
                  <v:imagedata r:id="rId44" o:title=""/>
                </v:shape>
                <o:OLEObject Type="Embed" ProgID="Equation.DSMT4" ShapeID="_x0000_i1045" DrawAspect="Content" ObjectID="_1599656839" r:id="rId45"/>
              </w:objec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we wzorze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6" type="#_x0000_t75" style="width:30.75pt;height:11.4pt" o:ole="">
                  <v:imagedata r:id="rId42" o:title=""/>
                </v:shape>
                <o:OLEObject Type="Embed" ProgID="Equation.DSMT4" ShapeID="_x0000_i1046" DrawAspect="Content" ObjectID="_1599656840" r:id="rId46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sens fizyczny pojęcia mocy </w:t>
            </w:r>
          </w:p>
          <w:p w:rsidR="00625DDD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każdą z wielkości ze wzoru </w:t>
            </w:r>
            <w:r w:rsidRPr="006D1637">
              <w:rPr>
                <w:rFonts w:asciiTheme="minorHAnsi" w:hAnsiTheme="minorHAnsi"/>
                <w:position w:val="-18"/>
                <w:szCs w:val="18"/>
              </w:rPr>
              <w:object w:dxaOrig="570" w:dyaOrig="495">
                <v:shape id="_x0000_i1047" type="#_x0000_t75" style="width:29pt;height:24.6pt" o:ole="">
                  <v:imagedata r:id="rId44" o:title=""/>
                </v:shape>
                <o:OLEObject Type="Embed" ProgID="Equation.DSMT4" ShapeID="_x0000_i1047" DrawAspect="Content" ObjectID="_1599656841" r:id="rId47"/>
              </w:objec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ograniczenia stosowalności wzoru </w:t>
            </w:r>
            <w:r w:rsidRPr="006D1637">
              <w:rPr>
                <w:rFonts w:asciiTheme="minorHAnsi" w:hAnsiTheme="minorHAnsi"/>
                <w:position w:val="-6"/>
                <w:szCs w:val="18"/>
              </w:rPr>
              <w:object w:dxaOrig="615" w:dyaOrig="225">
                <v:shape id="_x0000_i1048" type="#_x0000_t75" style="width:30.75pt;height:11.4pt" o:ole="">
                  <v:imagedata r:id="rId42" o:title=""/>
                </v:shape>
                <o:OLEObject Type="Embed" ProgID="Equation.DSMT4" ShapeID="_x0000_i1048" DrawAspect="Content" ObjectID="_1599656842" r:id="rId48"/>
              </w:object>
            </w:r>
          </w:p>
          <w:p w:rsidR="00966535" w:rsidRPr="006D1637" w:rsidRDefault="00966535" w:rsidP="00BD5A95">
            <w:pPr>
              <w:pStyle w:val="tabelakropka"/>
              <w:spacing w:before="0"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porządza wykres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65" w:dyaOrig="270">
                <v:shape id="_x0000_i1049" type="#_x0000_t75" style="width:22.85pt;height:14.05pt" o:ole="">
                  <v:imagedata r:id="rId49" o:title=""/>
                </v:shape>
                <o:OLEObject Type="Embed" ProgID="Equation.DSMT4" ShapeID="_x0000_i1049" DrawAspect="Content" ObjectID="_1599656843" r:id="rId50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oraz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0" type="#_x0000_t75" style="width:21.95pt;height:14.05pt" o:ole="">
                  <v:imagedata r:id="rId51" o:title=""/>
                </v:shape>
                <o:OLEObject Type="Embed" ProgID="Equation.DSMT4" ShapeID="_x0000_i1050" DrawAspect="Content" ObjectID="_1599656844" r:id="rId52"/>
              </w:object>
            </w:r>
            <w:r w:rsidRPr="006D1637">
              <w:rPr>
                <w:rFonts w:asciiTheme="minorHAnsi" w:hAnsiTheme="minorHAnsi"/>
                <w:szCs w:val="18"/>
              </w:rPr>
              <w:t>, odczytuje i oblicza pr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acę na podstawie tych wykresów </w:t>
            </w:r>
          </w:p>
          <w:p w:rsidR="00625DDD" w:rsidRPr="006D1637" w:rsidRDefault="00966535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moc na podstawie wykresu zależności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420" w:dyaOrig="270">
                <v:shape id="_x0000_i1051" type="#_x0000_t75" style="width:21.95pt;height:14.05pt" o:ole="">
                  <v:imagedata r:id="rId53" o:title=""/>
                </v:shape>
                <o:OLEObject Type="Embed" ProgID="Equation.DSMT4" ShapeID="_x0000_i1051" DrawAspect="Content" ObjectID="_1599656845" r:id="rId54"/>
              </w:objec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6.3. </w:t>
            </w:r>
            <w:r w:rsidR="00625DDD" w:rsidRPr="006D1637">
              <w:rPr>
                <w:rFonts w:asciiTheme="minorHAnsi" w:hAnsiTheme="minorHAnsi"/>
                <w:b w:val="0"/>
                <w:spacing w:val="-4"/>
                <w:szCs w:val="18"/>
              </w:rPr>
              <w:t xml:space="preserve"> Energia mechani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, co to znaczy, że ciało ma energię mechaniczną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energii w przyrodzie i sposoby jej wykorzystywania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podaje przykłady zmiany energii mechani</w:t>
            </w:r>
            <w:r w:rsidR="004D6EF4" w:rsidRPr="006D1637">
              <w:rPr>
                <w:rFonts w:asciiTheme="minorHAnsi" w:hAnsiTheme="minorHAnsi"/>
                <w:szCs w:val="18"/>
              </w:rPr>
              <w:t>cznej na skutek wykonanej pracy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wyjaśnia pojęcia układu ciał wzajemnie oddziałujących oraz sił wewnętrznych w układz</w:t>
            </w:r>
            <w:r w:rsidR="004D6EF4" w:rsidRPr="006D1637">
              <w:rPr>
                <w:rFonts w:asciiTheme="minorHAnsi" w:hAnsiTheme="minorHAnsi"/>
                <w:szCs w:val="18"/>
              </w:rPr>
              <w:t xml:space="preserve">ie i zewnętrznych spoza układu </w:t>
            </w:r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jaśnia i zapisuje związek </w:t>
            </w:r>
            <w:r w:rsidRPr="006D1637">
              <w:rPr>
                <w:rFonts w:asciiTheme="minorHAnsi" w:hAnsiTheme="minorHAnsi"/>
                <w:position w:val="-10"/>
                <w:szCs w:val="18"/>
              </w:rPr>
              <w:object w:dxaOrig="740" w:dyaOrig="300">
                <v:shape id="_x0000_i1052" type="#_x0000_t75" style="width:36.9pt;height:14.95pt" o:ole="">
                  <v:imagedata r:id="rId55" o:title=""/>
                </v:shape>
                <o:OLEObject Type="Embed" ProgID="Equation.3" ShapeID="_x0000_i1052" DrawAspect="Content" ObjectID="_1599656846" r:id="rId56"/>
              </w:objec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708"/>
              <w:rPr>
                <w:rFonts w:asciiTheme="minorHAnsi" w:hAnsiTheme="minorHAnsi"/>
                <w:spacing w:val="-4"/>
                <w:szCs w:val="18"/>
              </w:rPr>
            </w:pPr>
          </w:p>
        </w:tc>
      </w:tr>
      <w:tr w:rsidR="006D1637" w:rsidRPr="006D1637" w:rsidTr="002F3044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t>6.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4. Energia potencjalna i </w:t>
            </w:r>
            <w:r w:rsidR="000C39A5" w:rsidRPr="00A21350">
              <w:rPr>
                <w:rFonts w:asciiTheme="minorHAnsi" w:hAnsiTheme="minorHAnsi"/>
                <w:b w:val="0"/>
                <w:spacing w:val="-4"/>
                <w:szCs w:val="18"/>
              </w:rPr>
              <w:t xml:space="preserve">energia </w:t>
            </w:r>
            <w:r w:rsidRPr="00A21350">
              <w:rPr>
                <w:rFonts w:asciiTheme="minorHAnsi" w:hAnsiTheme="minorHAnsi"/>
                <w:b w:val="0"/>
                <w:spacing w:val="-4"/>
                <w:szCs w:val="18"/>
              </w:rPr>
              <w:t>kinetyczna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ciał mających energię potencjalną ciężkości i energię kinetyczną </w:t>
            </w:r>
          </w:p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wymienia czynności, które należy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ać, by zmienić energię potencjalną ciała i energię kinetyczną tego ciała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jaśnia pojęcie poziomu zerowego </w:t>
            </w:r>
          </w:p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>o</w:t>
            </w:r>
            <w:bookmarkStart w:id="0" w:name="_GoBack"/>
            <w:bookmarkEnd w:id="0"/>
            <w:r w:rsidRPr="006D1637">
              <w:rPr>
                <w:rFonts w:asciiTheme="minorHAnsi" w:hAnsiTheme="minorHAnsi"/>
                <w:szCs w:val="18"/>
              </w:rPr>
              <w:t xml:space="preserve">blicza energię potencjalną grawitacji ze wzoru </w:t>
            </w:r>
            <w:r w:rsidRPr="006D1637">
              <w:rPr>
                <w:rFonts w:asciiTheme="minorHAnsi" w:hAnsiTheme="minorHAnsi"/>
                <w:position w:val="-8"/>
                <w:szCs w:val="18"/>
              </w:rPr>
              <w:object w:dxaOrig="720" w:dyaOrig="255">
                <v:shape id="_x0000_i1053" type="#_x0000_t75" style="width:36.9pt;height:12.3pt" o:ole="">
                  <v:imagedata r:id="rId57" o:title=""/>
                </v:shape>
                <o:OLEObject Type="Embed" ProgID="Equation.DSMT4" ShapeID="_x0000_i1053" DrawAspect="Content" ObjectID="_1599656847" r:id="rId58"/>
              </w:object>
            </w:r>
            <w:r w:rsidRPr="006D1637">
              <w:rPr>
                <w:rFonts w:asciiTheme="minorHAnsi" w:hAnsiTheme="minorHAnsi"/>
                <w:szCs w:val="18"/>
              </w:rPr>
              <w:t xml:space="preserve"> i energię kinetyczną ze wzoru </w:t>
            </w:r>
            <m:oMath>
              <m:r>
                <w:rPr>
                  <w:rFonts w:ascii="Cambria Math" w:hAnsi="Cambria Math"/>
                  <w:szCs w:val="18"/>
                </w:rPr>
                <m:t>E=</m:t>
              </m:r>
              <m:f>
                <m:fPr>
                  <m:ctrlPr>
                    <w:rPr>
                      <w:rFonts w:ascii="Cambria Math" w:hAnsi="Cambria Math"/>
                      <w:i/>
                      <w:szCs w:val="18"/>
                    </w:rPr>
                  </m:ctrlPr>
                </m:fPr>
                <m:num>
                  <m:r>
                    <w:rPr>
                      <w:rFonts w:ascii="Cambria Math" w:hAnsi="Cambria Math"/>
                      <w:szCs w:val="18"/>
                    </w:rPr>
                    <m:t>m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Cs w:val="1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Cs w:val="18"/>
                        </w:rPr>
                        <m:t>υ</m:t>
                      </m:r>
                    </m:e>
                    <m:sup>
                      <m:r>
                        <w:rPr>
                          <w:rFonts w:ascii="Cambria Math" w:hAnsi="Cambria Math"/>
                          <w:szCs w:val="18"/>
                        </w:rPr>
                        <m:t>2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Cs w:val="18"/>
                    </w:rPr>
                    <m:t>2</m:t>
                  </m:r>
                </m:den>
              </m:f>
            </m:oMath>
          </w:p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licza energię potencjalną względem </w:t>
            </w: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dowolnie wybranego poziomu zerowego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lastRenderedPageBreak/>
              <w:t xml:space="preserve">wykonuje zadania, obliczając każdą z wielkości występujących we wzorach na energię kinetyczną i potencjalną ciężkości </w:t>
            </w:r>
          </w:p>
        </w:tc>
      </w:tr>
      <w:tr w:rsidR="006D1637" w:rsidRPr="006D1637" w:rsidTr="00BD5A95">
        <w:tc>
          <w:tcPr>
            <w:tcW w:w="1908" w:type="dxa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bold"/>
              <w:spacing w:before="20" w:after="20"/>
              <w:rPr>
                <w:rFonts w:asciiTheme="minorHAnsi" w:hAnsiTheme="minorHAnsi"/>
                <w:b w:val="0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b w:val="0"/>
                <w:spacing w:val="-4"/>
                <w:szCs w:val="18"/>
              </w:rPr>
              <w:lastRenderedPageBreak/>
              <w:t>6.5. Zasada zachowania energii mechanicznej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przemiany energii potencjalnej w kinetyczną i na odwrót, z zastosowaniem zasady zachowania energii mechanicznej </w:t>
            </w:r>
          </w:p>
        </w:tc>
        <w:tc>
          <w:tcPr>
            <w:tcW w:w="3119" w:type="dxa"/>
            <w:shd w:val="clear" w:color="auto" w:fill="auto"/>
            <w:tcMar>
              <w:left w:w="57" w:type="dxa"/>
              <w:right w:w="57" w:type="dxa"/>
            </w:tcMar>
          </w:tcPr>
          <w:p w:rsidR="00625DDD" w:rsidRPr="006D1637" w:rsidRDefault="00625DDD" w:rsidP="00BD5A95">
            <w:pPr>
              <w:pStyle w:val="tabelakropka"/>
              <w:numPr>
                <w:ilvl w:val="0"/>
                <w:numId w:val="0"/>
              </w:numPr>
              <w:spacing w:before="20" w:after="20"/>
              <w:ind w:left="170"/>
              <w:rPr>
                <w:rFonts w:asciiTheme="minorHAnsi" w:hAnsiTheme="minorHAnsi"/>
                <w:spacing w:val="-4"/>
                <w:szCs w:val="18"/>
              </w:rPr>
            </w:pP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625DDD" w:rsidRPr="006D1637" w:rsidRDefault="00966535" w:rsidP="00BD5A95">
            <w:pPr>
              <w:pStyle w:val="tabelakropka"/>
              <w:spacing w:before="20" w:after="20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podaje przykłady sytuacji, w których zasada zachowania energii mechanicznej nie jest spełniona </w:t>
            </w:r>
          </w:p>
        </w:tc>
        <w:tc>
          <w:tcPr>
            <w:tcW w:w="3119" w:type="dxa"/>
            <w:tcMar>
              <w:left w:w="57" w:type="dxa"/>
              <w:right w:w="57" w:type="dxa"/>
            </w:tcMar>
          </w:tcPr>
          <w:p w:rsidR="00966535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stosuje zasadę zachowania energii mechanicznej do rozwiązywania zadań obliczeniowych </w:t>
            </w:r>
          </w:p>
          <w:p w:rsidR="00625DDD" w:rsidRPr="006D1637" w:rsidRDefault="00966535" w:rsidP="00BD5A95">
            <w:pPr>
              <w:pStyle w:val="tabelakropka"/>
              <w:spacing w:line="252" w:lineRule="auto"/>
              <w:rPr>
                <w:rFonts w:asciiTheme="minorHAnsi" w:hAnsiTheme="minorHAnsi"/>
                <w:spacing w:val="-4"/>
                <w:szCs w:val="18"/>
              </w:rPr>
            </w:pPr>
            <w:r w:rsidRPr="006D1637">
              <w:rPr>
                <w:rFonts w:asciiTheme="minorHAnsi" w:hAnsiTheme="minorHAnsi"/>
                <w:szCs w:val="18"/>
              </w:rPr>
              <w:t xml:space="preserve">objaśnia i oblicza sprawność urządzenia mechanicznego </w:t>
            </w:r>
          </w:p>
        </w:tc>
      </w:tr>
    </w:tbl>
    <w:p w:rsidR="00625DDD" w:rsidRPr="006D1637" w:rsidRDefault="00625DDD" w:rsidP="00BD5A95">
      <w:pPr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spacing w:val="-4"/>
          <w:sz w:val="18"/>
          <w:szCs w:val="18"/>
        </w:rPr>
      </w:pPr>
    </w:p>
    <w:p w:rsidR="003C5FC9" w:rsidRPr="006D1637" w:rsidRDefault="003C5FC9" w:rsidP="00BD5A95">
      <w:pPr>
        <w:pStyle w:val="tytu03"/>
        <w:spacing w:before="0" w:after="60"/>
        <w:rPr>
          <w:rFonts w:asciiTheme="minorHAnsi" w:hAnsiTheme="minorHAnsi"/>
          <w:color w:val="4F81BD" w:themeColor="accent1"/>
          <w:spacing w:val="-4"/>
          <w:sz w:val="18"/>
          <w:szCs w:val="18"/>
        </w:rPr>
      </w:pPr>
    </w:p>
    <w:sectPr w:rsidR="003C5FC9" w:rsidRPr="006D1637" w:rsidSect="001E4CB0">
      <w:headerReference w:type="default" r:id="rId59"/>
      <w:footerReference w:type="default" r:id="rId60"/>
      <w:pgSz w:w="16838" w:h="11906" w:orient="landscape"/>
      <w:pgMar w:top="1560" w:right="820" w:bottom="849" w:left="1417" w:header="0" w:footer="0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14E72" w:rsidRDefault="00214E72" w:rsidP="00285D6F">
      <w:r>
        <w:separator/>
      </w:r>
    </w:p>
  </w:endnote>
  <w:endnote w:type="continuationSeparator" w:id="1">
    <w:p w:rsidR="00214E72" w:rsidRDefault="00214E72" w:rsidP="00285D6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nion Pro">
    <w:panose1 w:val="00000000000000000000"/>
    <w:charset w:val="00"/>
    <w:family w:val="roman"/>
    <w:notTrueType/>
    <w:pitch w:val="variable"/>
    <w:sig w:usb0="60000287" w:usb1="00000001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434AF5" w:rsidP="00EE01FE">
    <w:pPr>
      <w:pStyle w:val="Stopka"/>
      <w:tabs>
        <w:tab w:val="clear" w:pos="9072"/>
        <w:tab w:val="right" w:pos="9639"/>
      </w:tabs>
      <w:spacing w:before="120"/>
      <w:ind w:left="-567"/>
    </w:pPr>
    <w:r w:rsidRPr="00434AF5">
      <w:rPr>
        <w:b/>
        <w:noProof/>
        <w:color w:val="003892"/>
      </w:rPr>
      <w:pict>
        <v:line id="Łącznik prostoliniowy 3" o:spid="_x0000_s4098" style="position:absolute;left:0;text-align:left;z-index:251666432;visibility:visible;mso-width-relative:margin" from="-26.05pt,.1pt" to="725.55pt,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" strokecolor="#f09120" strokeweight="1.5pt"/>
      </w:pict>
    </w:r>
    <w:r w:rsidR="00D22F46" w:rsidRPr="009E0F62">
      <w:rPr>
        <w:b/>
        <w:color w:val="003892"/>
      </w:rPr>
      <w:t>AUTORZY:</w:t>
    </w:r>
    <w:r w:rsidR="00D22F46">
      <w:t>Barbara Sagnowska</w:t>
    </w:r>
    <w:r w:rsidR="00D22F46">
      <w:tab/>
    </w:r>
    <w:r w:rsidR="00D22F46">
      <w:tab/>
    </w:r>
    <w:r w:rsidR="00D22F46">
      <w:tab/>
    </w:r>
    <w:r w:rsidR="00D22F46">
      <w:tab/>
    </w:r>
    <w:r w:rsidR="00D22F46">
      <w:tab/>
      <w:t xml:space="preserve">Przedmiotowy System Oceniania </w:t>
    </w:r>
  </w:p>
  <w:p w:rsidR="00D22F46" w:rsidRDefault="00434AF5" w:rsidP="00EE01FE">
    <w:pPr>
      <w:pStyle w:val="Stopka"/>
      <w:tabs>
        <w:tab w:val="clear" w:pos="9072"/>
        <w:tab w:val="right" w:pos="9639"/>
      </w:tabs>
      <w:ind w:left="-567" w:right="1"/>
    </w:pPr>
    <w:r w:rsidRPr="00434AF5">
      <w:rPr>
        <w:b/>
        <w:noProof/>
        <w:color w:val="003892"/>
      </w:rPr>
      <w:pict>
        <v:line id="Łącznik prostoliniowy 5" o:spid="_x0000_s4097" style="position:absolute;left:0;text-align:left;z-index:251667456;visibility:visible;mso-width-relative:margin" from="-26.05pt,8.8pt" to="725.55pt,8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" strokecolor="black [3213]" strokeweight=".5pt"/>
      </w:pict>
    </w:r>
    <w:r w:rsidR="00D22F46">
      <w:tab/>
    </w:r>
  </w:p>
  <w:p w:rsidR="00D22F46" w:rsidRDefault="00D22F46" w:rsidP="0083577E">
    <w:pPr>
      <w:pStyle w:val="Stopka"/>
      <w:tabs>
        <w:tab w:val="clear" w:pos="4536"/>
        <w:tab w:val="clear" w:pos="9072"/>
      </w:tabs>
      <w:ind w:left="-1417"/>
      <w:rPr>
        <w:noProof/>
      </w:rPr>
    </w:pPr>
    <w:r>
      <w:rPr>
        <w:noProof/>
      </w:rPr>
      <w:drawing>
        <wp:inline distT="0" distB="0" distL="0" distR="0">
          <wp:extent cx="1556085" cy="296779"/>
          <wp:effectExtent l="0" t="0" r="0" b="8255"/>
          <wp:docPr id="6" name="Obraz 6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wmf"/>
                  <pic:cNvPicPr/>
                </pic:nvPicPr>
                <pic:blipFill rotWithShape="1">
                  <a:blip r:embed="rId1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-8901" t="1185" r="84975" b="-18180"/>
                  <a:stretch/>
                </pic:blipFill>
                <pic:spPr bwMode="auto">
                  <a:xfrm>
                    <a:off x="0" y="0"/>
                    <a:ext cx="1556085" cy="296779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rPr>
        <w:noProof/>
      </w:rPr>
      <w:drawing>
        <wp:inline distT="0" distB="0" distL="0" distR="0">
          <wp:extent cx="2592368" cy="273377"/>
          <wp:effectExtent l="0" t="0" r="0" b="0"/>
          <wp:docPr id="4" name="Obraz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Stopka.jpg"/>
                  <pic:cNvPicPr/>
                </pic:nvPicPr>
                <pic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59476" t="11506" r="6234" b="46785"/>
                  <a:stretch/>
                </pic:blipFill>
                <pic:spPr bwMode="auto">
                  <a:xfrm>
                    <a:off x="0" y="0"/>
                    <a:ext cx="2591941" cy="273332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inline>
      </w:drawing>
    </w:r>
  </w:p>
  <w:p w:rsidR="00D22F46" w:rsidRDefault="00434AF5" w:rsidP="009130E5">
    <w:pPr>
      <w:pStyle w:val="Stopka"/>
      <w:ind w:left="-1417"/>
      <w:jc w:val="center"/>
    </w:pPr>
    <w:r>
      <w:fldChar w:fldCharType="begin"/>
    </w:r>
    <w:r w:rsidR="00D22F46">
      <w:instrText>PAGE   \* MERGEFORMAT</w:instrText>
    </w:r>
    <w:r>
      <w:fldChar w:fldCharType="separate"/>
    </w:r>
    <w:r w:rsidR="00EE48EC">
      <w:rPr>
        <w:noProof/>
      </w:rPr>
      <w:t>1</w:t>
    </w:r>
    <w:r>
      <w:fldChar w:fldCharType="end"/>
    </w:r>
  </w:p>
  <w:p w:rsidR="00D22F46" w:rsidRPr="00285D6F" w:rsidRDefault="00D22F46" w:rsidP="00D22D55">
    <w:pPr>
      <w:pStyle w:val="Stopka"/>
      <w:tabs>
        <w:tab w:val="clear" w:pos="4536"/>
        <w:tab w:val="clear" w:pos="9072"/>
      </w:tabs>
      <w:ind w:left="-1417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14E72" w:rsidRDefault="00214E72" w:rsidP="00285D6F">
      <w:r>
        <w:separator/>
      </w:r>
    </w:p>
  </w:footnote>
  <w:footnote w:type="continuationSeparator" w:id="1">
    <w:p w:rsidR="00214E72" w:rsidRDefault="00214E72" w:rsidP="00285D6F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22F46" w:rsidRDefault="00D22F46" w:rsidP="00EC12C2">
    <w:pPr>
      <w:pStyle w:val="Nagwek"/>
      <w:tabs>
        <w:tab w:val="clear" w:pos="9072"/>
      </w:tabs>
      <w:spacing w:after="40"/>
      <w:ind w:left="142" w:right="142"/>
    </w:pPr>
    <w:r>
      <w:rPr>
        <w:noProof/>
      </w:rPr>
      <w:drawing>
        <wp:anchor distT="0" distB="0" distL="114300" distR="114300" simplePos="0" relativeHeight="251662336" behindDoc="1" locked="0" layoutInCell="1" allowOverlap="1">
          <wp:simplePos x="0" y="0"/>
          <wp:positionH relativeFrom="column">
            <wp:posOffset>-899795</wp:posOffset>
          </wp:positionH>
          <wp:positionV relativeFrom="paragraph">
            <wp:posOffset>44450</wp:posOffset>
          </wp:positionV>
          <wp:extent cx="10481945" cy="954405"/>
          <wp:effectExtent l="0" t="0" r="0" b="0"/>
          <wp:wrapNone/>
          <wp:docPr id="10" name="Obraz 10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0481945" cy="95440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r>
      <w:rPr>
        <w:noProof/>
      </w:rPr>
      <w:drawing>
        <wp:anchor distT="0" distB="0" distL="114300" distR="114300" simplePos="0" relativeHeight="251664384" behindDoc="1" locked="0" layoutInCell="1" allowOverlap="1">
          <wp:simplePos x="0" y="0"/>
          <wp:positionH relativeFrom="column">
            <wp:posOffset>5288915</wp:posOffset>
          </wp:positionH>
          <wp:positionV relativeFrom="paragraph">
            <wp:posOffset>36429</wp:posOffset>
          </wp:positionV>
          <wp:extent cx="3992136" cy="954726"/>
          <wp:effectExtent l="0" t="0" r="0" b="0"/>
          <wp:wrapNone/>
          <wp:docPr id="1" name="Obraz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lowka_uczepl.png"/>
                  <pic:cNvPicPr/>
                </pic:nvPicPr>
                <pic:blipFill rotWithShape="1">
                  <a:blip r:embed="rId1">
                    <a:extLst>
                      <a:ext uri="{28A0092B-C50C-407E-A947-70E740481C1C}">
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</a:ext>
                    </a:extLst>
                  </a:blip>
                  <a:srcRect l="22761" r="24669"/>
                  <a:stretch/>
                </pic:blipFill>
                <pic:spPr bwMode="auto">
                  <a:xfrm>
                    <a:off x="0" y="0"/>
                    <a:ext cx="3992136" cy="954726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</a:ext>
                  </a:extLst>
                </pic:spPr>
              </pic:pic>
            </a:graphicData>
          </a:graphic>
        </wp:anchor>
      </w:drawing>
    </w: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435B7E">
    <w:pPr>
      <w:pStyle w:val="Nagwek"/>
      <w:tabs>
        <w:tab w:val="clear" w:pos="9072"/>
      </w:tabs>
      <w:ind w:left="142" w:right="142"/>
    </w:pPr>
  </w:p>
  <w:p w:rsidR="00D22F46" w:rsidRDefault="00D22F46" w:rsidP="00D22F46">
    <w:pPr>
      <w:pStyle w:val="Nagwek"/>
      <w:tabs>
        <w:tab w:val="clear" w:pos="4536"/>
        <w:tab w:val="clear" w:pos="9072"/>
        <w:tab w:val="left" w:pos="9009"/>
      </w:tabs>
      <w:ind w:left="142" w:right="-283"/>
    </w:pPr>
    <w:r>
      <w:rPr>
        <w:b/>
        <w:color w:val="F09120"/>
      </w:rPr>
      <w:t xml:space="preserve">       Fizyka</w:t>
    </w:r>
    <w:r>
      <w:t>| Świat fizyki | Klasy 7–8</w:t>
    </w:r>
    <w:r>
      <w:tab/>
    </w:r>
    <w:r>
      <w:tab/>
    </w:r>
    <w:r>
      <w:tab/>
    </w:r>
    <w:r>
      <w:tab/>
    </w:r>
    <w:r>
      <w:tab/>
    </w:r>
    <w:r>
      <w:tab/>
    </w:r>
    <w:r>
      <w:rPr>
        <w:i/>
      </w:rPr>
      <w:t>Szkoła podstawowa</w:t>
    </w:r>
  </w:p>
  <w:p w:rsidR="00D22F46" w:rsidRDefault="00D22F46" w:rsidP="00D22D55">
    <w:pPr>
      <w:pStyle w:val="Nagwek"/>
      <w:tabs>
        <w:tab w:val="clear" w:pos="9072"/>
      </w:tabs>
      <w:ind w:left="142" w:right="-283"/>
    </w:pP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3954BE"/>
    <w:multiLevelType w:val="hybridMultilevel"/>
    <w:tmpl w:val="7C3CA2DA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38D6333"/>
    <w:multiLevelType w:val="hybridMultilevel"/>
    <w:tmpl w:val="0C2AFAA6"/>
    <w:lvl w:ilvl="0" w:tplc="AD423366">
      <w:numFmt w:val="bullet"/>
      <w:lvlText w:val="•"/>
      <w:lvlJc w:val="left"/>
      <w:pPr>
        <w:ind w:left="720" w:hanging="360"/>
      </w:pPr>
      <w:rPr>
        <w:rFonts w:ascii="Arial" w:eastAsiaTheme="minorHAnsi" w:hAnsi="Arial" w:cs="Arial" w:hint="default"/>
        <w:b/>
        <w:color w:val="0033FF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1C9247F2"/>
    <w:multiLevelType w:val="hybridMultilevel"/>
    <w:tmpl w:val="CAD605E0"/>
    <w:lvl w:ilvl="0" w:tplc="0415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5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5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5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5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5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5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5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5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4DA2F52"/>
    <w:multiLevelType w:val="hybridMultilevel"/>
    <w:tmpl w:val="13BC7F5C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7C17D1C"/>
    <w:multiLevelType w:val="hybridMultilevel"/>
    <w:tmpl w:val="D42090CE"/>
    <w:lvl w:ilvl="0" w:tplc="468CD302">
      <w:numFmt w:val="bullet"/>
      <w:lvlText w:val="•"/>
      <w:lvlJc w:val="left"/>
      <w:pPr>
        <w:ind w:left="720" w:hanging="360"/>
      </w:pPr>
      <w:rPr>
        <w:rFonts w:ascii="Arial" w:hAnsi="Arial" w:hint="default"/>
        <w:b/>
        <w:color w:val="003892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4B7461EA"/>
    <w:multiLevelType w:val="hybridMultilevel"/>
    <w:tmpl w:val="5366E10E"/>
    <w:lvl w:ilvl="0" w:tplc="B89EF5CE">
      <w:start w:val="1"/>
      <w:numFmt w:val="bullet"/>
      <w:pStyle w:val="wyliczankakropka"/>
      <w:lvlText w:val=""/>
      <w:lvlJc w:val="left"/>
      <w:pPr>
        <w:tabs>
          <w:tab w:val="num" w:pos="1004"/>
        </w:tabs>
        <w:ind w:left="1004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724"/>
        </w:tabs>
        <w:ind w:left="1724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444"/>
        </w:tabs>
        <w:ind w:left="2444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3164"/>
        </w:tabs>
        <w:ind w:left="3164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884"/>
        </w:tabs>
        <w:ind w:left="3884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604"/>
        </w:tabs>
        <w:ind w:left="4604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324"/>
        </w:tabs>
        <w:ind w:left="5324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6044"/>
        </w:tabs>
        <w:ind w:left="6044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764"/>
        </w:tabs>
        <w:ind w:left="6764" w:hanging="360"/>
      </w:pPr>
      <w:rPr>
        <w:rFonts w:ascii="Wingdings" w:hAnsi="Wingdings" w:hint="default"/>
      </w:rPr>
    </w:lvl>
  </w:abstractNum>
  <w:abstractNum w:abstractNumId="6">
    <w:nsid w:val="71017784"/>
    <w:multiLevelType w:val="hybridMultilevel"/>
    <w:tmpl w:val="CC5803FC"/>
    <w:lvl w:ilvl="0" w:tplc="0415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74C91E6B"/>
    <w:multiLevelType w:val="hybridMultilevel"/>
    <w:tmpl w:val="62E08E40"/>
    <w:lvl w:ilvl="0" w:tplc="D3E45154">
      <w:start w:val="1"/>
      <w:numFmt w:val="bullet"/>
      <w:pStyle w:val="tabelakropka"/>
      <w:lvlText w:val=""/>
      <w:lvlJc w:val="left"/>
      <w:pPr>
        <w:tabs>
          <w:tab w:val="num" w:pos="170"/>
        </w:tabs>
        <w:ind w:left="170" w:hanging="170"/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"/>
  </w:num>
  <w:num w:numId="3">
    <w:abstractNumId w:val="4"/>
  </w:num>
  <w:num w:numId="4">
    <w:abstractNumId w:val="0"/>
  </w:num>
  <w:num w:numId="5">
    <w:abstractNumId w:val="3"/>
  </w:num>
  <w:num w:numId="6">
    <w:abstractNumId w:val="7"/>
  </w:num>
  <w:num w:numId="7">
    <w:abstractNumId w:val="5"/>
  </w:num>
  <w:num w:numId="8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5"/>
  <w:defaultTabStop w:val="708"/>
  <w:hyphenationZone w:val="425"/>
  <w:characterSpacingControl w:val="doNotCompress"/>
  <w:hdrShapeDefaults>
    <o:shapedefaults v:ext="edit" spidmax="5122"/>
    <o:shapelayout v:ext="edit">
      <o:idmap v:ext="edit" data="4"/>
    </o:shapelayout>
  </w:hdrShapeDefaults>
  <w:footnotePr>
    <w:footnote w:id="0"/>
    <w:footnote w:id="1"/>
  </w:footnotePr>
  <w:endnotePr>
    <w:endnote w:id="0"/>
    <w:endnote w:id="1"/>
  </w:endnotePr>
  <w:compat/>
  <w:rsids>
    <w:rsidRoot w:val="00285D6F"/>
    <w:rsid w:val="000063DF"/>
    <w:rsid w:val="00043707"/>
    <w:rsid w:val="00057E4C"/>
    <w:rsid w:val="00062E5C"/>
    <w:rsid w:val="0008028D"/>
    <w:rsid w:val="00094B9B"/>
    <w:rsid w:val="000C39A5"/>
    <w:rsid w:val="000F2DD6"/>
    <w:rsid w:val="00121BDD"/>
    <w:rsid w:val="00172578"/>
    <w:rsid w:val="001B19E5"/>
    <w:rsid w:val="001E3BDD"/>
    <w:rsid w:val="001E4CB0"/>
    <w:rsid w:val="001F0820"/>
    <w:rsid w:val="00204130"/>
    <w:rsid w:val="00214E72"/>
    <w:rsid w:val="00245DA5"/>
    <w:rsid w:val="00266BE5"/>
    <w:rsid w:val="00271A88"/>
    <w:rsid w:val="00285D6F"/>
    <w:rsid w:val="002F1910"/>
    <w:rsid w:val="002F3044"/>
    <w:rsid w:val="00317434"/>
    <w:rsid w:val="0032207A"/>
    <w:rsid w:val="003572A4"/>
    <w:rsid w:val="003B19DC"/>
    <w:rsid w:val="003C5FC9"/>
    <w:rsid w:val="003E1A8B"/>
    <w:rsid w:val="003E5866"/>
    <w:rsid w:val="00434AF5"/>
    <w:rsid w:val="00435B7E"/>
    <w:rsid w:val="004A2457"/>
    <w:rsid w:val="004D6EF4"/>
    <w:rsid w:val="004E014D"/>
    <w:rsid w:val="004F1201"/>
    <w:rsid w:val="004F1889"/>
    <w:rsid w:val="00502C60"/>
    <w:rsid w:val="0050602A"/>
    <w:rsid w:val="00592B22"/>
    <w:rsid w:val="005D1A26"/>
    <w:rsid w:val="00601FE4"/>
    <w:rsid w:val="00602ABB"/>
    <w:rsid w:val="00625DDD"/>
    <w:rsid w:val="006400AB"/>
    <w:rsid w:val="00672759"/>
    <w:rsid w:val="006734BB"/>
    <w:rsid w:val="00681671"/>
    <w:rsid w:val="006B5810"/>
    <w:rsid w:val="006D1637"/>
    <w:rsid w:val="00786014"/>
    <w:rsid w:val="007B3CB5"/>
    <w:rsid w:val="00834EEE"/>
    <w:rsid w:val="0083577E"/>
    <w:rsid w:val="008648E0"/>
    <w:rsid w:val="008705B5"/>
    <w:rsid w:val="00870C8D"/>
    <w:rsid w:val="0089186E"/>
    <w:rsid w:val="008A490B"/>
    <w:rsid w:val="008B0630"/>
    <w:rsid w:val="008C2636"/>
    <w:rsid w:val="008C3AD4"/>
    <w:rsid w:val="008C4712"/>
    <w:rsid w:val="008C75FD"/>
    <w:rsid w:val="009130E5"/>
    <w:rsid w:val="00914856"/>
    <w:rsid w:val="009416D6"/>
    <w:rsid w:val="00966535"/>
    <w:rsid w:val="009831EC"/>
    <w:rsid w:val="009B6CEF"/>
    <w:rsid w:val="009E0F62"/>
    <w:rsid w:val="009F11A6"/>
    <w:rsid w:val="00A21350"/>
    <w:rsid w:val="00A239DF"/>
    <w:rsid w:val="00A5798A"/>
    <w:rsid w:val="00AB49BA"/>
    <w:rsid w:val="00B21442"/>
    <w:rsid w:val="00B340A0"/>
    <w:rsid w:val="00B37EBC"/>
    <w:rsid w:val="00B476EE"/>
    <w:rsid w:val="00B62952"/>
    <w:rsid w:val="00B63701"/>
    <w:rsid w:val="00B70760"/>
    <w:rsid w:val="00BD5056"/>
    <w:rsid w:val="00BD5A95"/>
    <w:rsid w:val="00C15780"/>
    <w:rsid w:val="00C31852"/>
    <w:rsid w:val="00C462B1"/>
    <w:rsid w:val="00D22D55"/>
    <w:rsid w:val="00D22F46"/>
    <w:rsid w:val="00E94387"/>
    <w:rsid w:val="00E94882"/>
    <w:rsid w:val="00EC12C2"/>
    <w:rsid w:val="00ED782C"/>
    <w:rsid w:val="00EE01FE"/>
    <w:rsid w:val="00EE48EC"/>
    <w:rsid w:val="00F31C74"/>
    <w:rsid w:val="00F45C15"/>
    <w:rsid w:val="00F50047"/>
    <w:rsid w:val="00F65B06"/>
    <w:rsid w:val="00FD3A8B"/>
    <w:rsid w:val="00FE6DCD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625DD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paragraph" w:styleId="Nagwek">
    <w:name w:val="header"/>
    <w:basedOn w:val="Normalny"/>
    <w:link w:val="NagwekZnak"/>
    <w:uiPriority w:val="99"/>
    <w:unhideWhenUsed/>
    <w:rsid w:val="00285D6F"/>
    <w:pPr>
      <w:tabs>
        <w:tab w:val="center" w:pos="4536"/>
        <w:tab w:val="right" w:pos="9072"/>
      </w:tabs>
    </w:pPr>
  </w:style>
  <w:style w:type="character" w:customStyle="1" w:styleId="NagwekZnak">
    <w:name w:val="Nagłówek Znak"/>
    <w:basedOn w:val="Domylnaczcionkaakapitu"/>
    <w:link w:val="Nagwek"/>
    <w:uiPriority w:val="99"/>
    <w:rsid w:val="00285D6F"/>
  </w:style>
  <w:style w:type="paragraph" w:styleId="Stopka">
    <w:name w:val="footer"/>
    <w:basedOn w:val="Normalny"/>
    <w:link w:val="StopkaZnak"/>
    <w:unhideWhenUsed/>
    <w:rsid w:val="00285D6F"/>
    <w:pPr>
      <w:tabs>
        <w:tab w:val="center" w:pos="4536"/>
        <w:tab w:val="right" w:pos="9072"/>
      </w:tabs>
    </w:pPr>
  </w:style>
  <w:style w:type="character" w:customStyle="1" w:styleId="StopkaZnak">
    <w:name w:val="Stopka Znak"/>
    <w:basedOn w:val="Domylnaczcionkaakapitu"/>
    <w:link w:val="Stopka"/>
    <w:uiPriority w:val="99"/>
    <w:rsid w:val="00285D6F"/>
  </w:style>
  <w:style w:type="paragraph" w:styleId="Tekstdymka">
    <w:name w:val="Balloon Text"/>
    <w:basedOn w:val="Normalny"/>
    <w:link w:val="TekstdymkaZnak"/>
    <w:uiPriority w:val="99"/>
    <w:semiHidden/>
    <w:unhideWhenUsed/>
    <w:rsid w:val="00285D6F"/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285D6F"/>
    <w:rPr>
      <w:rFonts w:ascii="Tahoma" w:hAnsi="Tahoma" w:cs="Tahoma"/>
      <w:sz w:val="16"/>
      <w:szCs w:val="16"/>
    </w:rPr>
  </w:style>
  <w:style w:type="paragraph" w:styleId="Akapitzlist">
    <w:name w:val="List Paragraph"/>
    <w:basedOn w:val="Normalny"/>
    <w:uiPriority w:val="34"/>
    <w:qFormat/>
    <w:rsid w:val="006B5810"/>
    <w:pPr>
      <w:ind w:left="720"/>
      <w:contextualSpacing/>
    </w:pPr>
  </w:style>
  <w:style w:type="table" w:styleId="Tabela-Siatka">
    <w:name w:val="Table Grid"/>
    <w:basedOn w:val="Standardowy"/>
    <w:rsid w:val="006B581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elakropka">
    <w:name w:val="tabela kropka"/>
    <w:basedOn w:val="Normalny"/>
    <w:link w:val="tabelakropkaZnak"/>
    <w:uiPriority w:val="99"/>
    <w:rsid w:val="00625DDD"/>
    <w:pPr>
      <w:numPr>
        <w:numId w:val="6"/>
      </w:numPr>
      <w:spacing w:before="60" w:after="60"/>
    </w:pPr>
    <w:rPr>
      <w:sz w:val="18"/>
    </w:rPr>
  </w:style>
  <w:style w:type="character" w:customStyle="1" w:styleId="tabelakropkaZnak">
    <w:name w:val="tabela kropka Znak"/>
    <w:basedOn w:val="Domylnaczcionkaakapitu"/>
    <w:link w:val="tabelakropka"/>
    <w:uiPriority w:val="99"/>
    <w:rsid w:val="00625DDD"/>
    <w:rPr>
      <w:rFonts w:ascii="Times New Roman" w:eastAsia="Times New Roman" w:hAnsi="Times New Roman" w:cs="Times New Roman"/>
      <w:sz w:val="18"/>
      <w:szCs w:val="24"/>
      <w:lang w:eastAsia="pl-PL"/>
    </w:rPr>
  </w:style>
  <w:style w:type="character" w:styleId="Numerstrony">
    <w:name w:val="page number"/>
    <w:basedOn w:val="Domylnaczcionkaakapitu"/>
    <w:rsid w:val="00625DDD"/>
  </w:style>
  <w:style w:type="paragraph" w:customStyle="1" w:styleId="wyliczankakropka">
    <w:name w:val="wyliczanka kropka"/>
    <w:basedOn w:val="Normalny"/>
    <w:rsid w:val="00625DDD"/>
    <w:pPr>
      <w:numPr>
        <w:numId w:val="7"/>
      </w:numPr>
      <w:jc w:val="both"/>
    </w:pPr>
    <w:rPr>
      <w:sz w:val="22"/>
    </w:rPr>
  </w:style>
  <w:style w:type="paragraph" w:customStyle="1" w:styleId="tytu03">
    <w:name w:val="tytuł 03"/>
    <w:basedOn w:val="Normalny"/>
    <w:link w:val="tytu03Znak"/>
    <w:rsid w:val="00625DDD"/>
    <w:pPr>
      <w:spacing w:before="120" w:after="120"/>
    </w:pPr>
    <w:rPr>
      <w:b/>
      <w:sz w:val="22"/>
    </w:rPr>
  </w:style>
  <w:style w:type="character" w:customStyle="1" w:styleId="tytu03Znak">
    <w:name w:val="tytuł 03 Znak"/>
    <w:basedOn w:val="Domylnaczcionkaakapitu"/>
    <w:link w:val="tytu03"/>
    <w:rsid w:val="00625DDD"/>
    <w:rPr>
      <w:rFonts w:ascii="Times New Roman" w:eastAsia="Times New Roman" w:hAnsi="Times New Roman" w:cs="Times New Roman"/>
      <w:b/>
      <w:szCs w:val="24"/>
      <w:lang w:eastAsia="pl-PL"/>
    </w:rPr>
  </w:style>
  <w:style w:type="paragraph" w:customStyle="1" w:styleId="tabelabold">
    <w:name w:val="tabela bold"/>
    <w:basedOn w:val="Normalny"/>
    <w:link w:val="tabelaboldZnak"/>
    <w:uiPriority w:val="99"/>
    <w:rsid w:val="00625DDD"/>
    <w:pPr>
      <w:spacing w:before="60" w:after="60"/>
    </w:pPr>
    <w:rPr>
      <w:b/>
      <w:sz w:val="18"/>
    </w:rPr>
  </w:style>
  <w:style w:type="character" w:customStyle="1" w:styleId="tabelaboldZnak">
    <w:name w:val="tabela bold Znak"/>
    <w:basedOn w:val="Domylnaczcionkaakapitu"/>
    <w:link w:val="tabelabold"/>
    <w:uiPriority w:val="99"/>
    <w:rsid w:val="00625DDD"/>
    <w:rPr>
      <w:rFonts w:ascii="Times New Roman" w:eastAsia="Times New Roman" w:hAnsi="Times New Roman" w:cs="Times New Roman"/>
      <w:b/>
      <w:sz w:val="18"/>
      <w:szCs w:val="24"/>
      <w:lang w:eastAsia="pl-PL"/>
    </w:rPr>
  </w:style>
  <w:style w:type="paragraph" w:customStyle="1" w:styleId="Brakstyluakapitowego">
    <w:name w:val="[Brak stylu akapitowego]"/>
    <w:rsid w:val="00B21442"/>
    <w:pPr>
      <w:autoSpaceDE w:val="0"/>
      <w:autoSpaceDN w:val="0"/>
      <w:adjustRightInd w:val="0"/>
      <w:spacing w:after="0" w:line="288" w:lineRule="auto"/>
      <w:jc w:val="both"/>
      <w:textAlignment w:val="center"/>
    </w:pPr>
    <w:rPr>
      <w:rFonts w:ascii="Minion Pro" w:eastAsiaTheme="minorEastAsia" w:hAnsi="Minion Pro" w:cs="Minion Pro"/>
      <w:color w:val="000000"/>
      <w:sz w:val="24"/>
      <w:szCs w:val="24"/>
    </w:rPr>
  </w:style>
  <w:style w:type="paragraph" w:customStyle="1" w:styleId="tytu01">
    <w:name w:val="tytuł 01"/>
    <w:basedOn w:val="Normalny"/>
    <w:uiPriority w:val="99"/>
    <w:rsid w:val="00D22F46"/>
    <w:pPr>
      <w:spacing w:before="240" w:after="120"/>
    </w:pPr>
    <w:rPr>
      <w:b/>
      <w:sz w:val="3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image" Target="media/image9.wmf"/><Relationship Id="rId39" Type="http://schemas.openxmlformats.org/officeDocument/2006/relationships/image" Target="media/image15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3.bin"/><Relationship Id="rId50" Type="http://schemas.openxmlformats.org/officeDocument/2006/relationships/oleObject" Target="embeddings/oleObject25.bin"/><Relationship Id="rId55" Type="http://schemas.openxmlformats.org/officeDocument/2006/relationships/image" Target="media/image21.wmf"/><Relationship Id="rId63" Type="http://schemas.microsoft.com/office/2007/relationships/stylesWithEffects" Target="stylesWithEffects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7.bin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image" Target="media/image14.wmf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1.bin"/><Relationship Id="rId53" Type="http://schemas.openxmlformats.org/officeDocument/2006/relationships/image" Target="media/image20.wmf"/><Relationship Id="rId58" Type="http://schemas.openxmlformats.org/officeDocument/2006/relationships/oleObject" Target="embeddings/oleObject29.bin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6.bin"/><Relationship Id="rId49" Type="http://schemas.openxmlformats.org/officeDocument/2006/relationships/image" Target="media/image18.wmf"/><Relationship Id="rId57" Type="http://schemas.openxmlformats.org/officeDocument/2006/relationships/image" Target="media/image22.wmf"/><Relationship Id="rId61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image" Target="media/image6.wmf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6.bin"/><Relationship Id="rId6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8" Type="http://schemas.openxmlformats.org/officeDocument/2006/relationships/image" Target="media/image1.wmf"/><Relationship Id="rId51" Type="http://schemas.openxmlformats.org/officeDocument/2006/relationships/image" Target="media/image19.wmf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5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2.bin"/><Relationship Id="rId59" Type="http://schemas.openxmlformats.org/officeDocument/2006/relationships/header" Target="head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5.jpeg"/><Relationship Id="rId1" Type="http://schemas.openxmlformats.org/officeDocument/2006/relationships/image" Target="media/image24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3.png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6C5F8-2A1D-4A17-9815-A19A4CF645E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2709</Words>
  <Characters>16257</Characters>
  <Application>Microsoft Office Word</Application>
  <DocSecurity>0</DocSecurity>
  <Lines>135</Lines>
  <Paragraphs>37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WSiP Sp. z o.o.</Company>
  <LinksUpToDate>false</LinksUpToDate>
  <CharactersWithSpaces>189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ta Jedlinska</dc:creator>
  <cp:lastModifiedBy>X</cp:lastModifiedBy>
  <cp:revision>2</cp:revision>
  <dcterms:created xsi:type="dcterms:W3CDTF">2018-09-28T14:20:00Z</dcterms:created>
  <dcterms:modified xsi:type="dcterms:W3CDTF">2018-09-28T14:20:00Z</dcterms:modified>
</cp:coreProperties>
</file>